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B62B2" w:rsidRPr="00820CA0" w:rsidRDefault="00EB62B2" w:rsidP="00EB62B2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0" w:line="240" w:lineRule="auto"/>
        <w:rPr>
          <w:rFonts w:eastAsia="Times New Roman"/>
          <w:b/>
          <w:sz w:val="96"/>
          <w:szCs w:val="96"/>
          <w:lang w:eastAsia="en-GB"/>
        </w:rPr>
      </w:pPr>
      <w:r w:rsidRPr="00820CA0">
        <w:rPr>
          <w:rFonts w:eastAsia="Times New Roman"/>
          <w:b/>
          <w:sz w:val="96"/>
          <w:szCs w:val="96"/>
          <w:lang w:eastAsia="en-GB"/>
        </w:rPr>
        <w:t>GCSE Mathematics</w:t>
      </w:r>
    </w:p>
    <w:p w:rsidR="00EB62B2" w:rsidRPr="00820CA0" w:rsidRDefault="00EB62B2" w:rsidP="00EB62B2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0" w:line="360" w:lineRule="auto"/>
        <w:rPr>
          <w:rFonts w:eastAsia="Times New Roman"/>
          <w:b/>
          <w:sz w:val="96"/>
          <w:szCs w:val="96"/>
          <w:lang w:eastAsia="en-GB"/>
        </w:rPr>
      </w:pPr>
      <w:r w:rsidRPr="00820CA0">
        <w:rPr>
          <w:rFonts w:eastAsia="Times New Roman"/>
          <w:b/>
          <w:sz w:val="96"/>
          <w:szCs w:val="96"/>
          <w:lang w:eastAsia="en-GB"/>
        </w:rPr>
        <w:t xml:space="preserve">Practice Tests: Set </w:t>
      </w:r>
      <w:r>
        <w:rPr>
          <w:rFonts w:eastAsia="Times New Roman"/>
          <w:b/>
          <w:sz w:val="96"/>
          <w:szCs w:val="96"/>
          <w:lang w:eastAsia="en-GB"/>
        </w:rPr>
        <w:t>8</w:t>
      </w:r>
    </w:p>
    <w:p w:rsidR="00EB62B2" w:rsidRPr="00820CA0" w:rsidRDefault="00EB62B2" w:rsidP="00EB62B2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0" w:line="360" w:lineRule="auto"/>
        <w:rPr>
          <w:rFonts w:eastAsia="Times New Roman"/>
          <w:b/>
          <w:sz w:val="72"/>
          <w:szCs w:val="72"/>
          <w:lang w:eastAsia="en-GB"/>
        </w:rPr>
      </w:pPr>
      <w:r w:rsidRPr="00820CA0">
        <w:rPr>
          <w:rFonts w:eastAsia="Times New Roman"/>
          <w:b/>
          <w:sz w:val="72"/>
          <w:szCs w:val="72"/>
          <w:lang w:eastAsia="en-GB"/>
        </w:rPr>
        <w:t>Paper 2F</w:t>
      </w:r>
      <w:r w:rsidR="00B84678">
        <w:rPr>
          <w:rFonts w:eastAsia="Times New Roman"/>
          <w:b/>
          <w:sz w:val="72"/>
          <w:szCs w:val="72"/>
          <w:lang w:eastAsia="en-GB"/>
        </w:rPr>
        <w:t xml:space="preserve"> </w:t>
      </w:r>
      <w:r w:rsidRPr="00820CA0">
        <w:rPr>
          <w:rFonts w:eastAsia="Times New Roman"/>
          <w:b/>
          <w:sz w:val="72"/>
          <w:szCs w:val="72"/>
          <w:lang w:eastAsia="en-GB"/>
        </w:rPr>
        <w:t>(Calculator)</w:t>
      </w:r>
    </w:p>
    <w:p w:rsidR="00EB62B2" w:rsidRPr="00820CA0" w:rsidRDefault="00EB62B2" w:rsidP="00EB62B2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0" w:line="360" w:lineRule="auto"/>
        <w:rPr>
          <w:rFonts w:eastAsia="Times New Roman"/>
          <w:b/>
          <w:sz w:val="48"/>
          <w:szCs w:val="48"/>
          <w:lang w:eastAsia="en-GB"/>
        </w:rPr>
      </w:pPr>
      <w:r w:rsidRPr="00820CA0">
        <w:rPr>
          <w:rFonts w:eastAsia="Times New Roman"/>
          <w:b/>
          <w:sz w:val="48"/>
          <w:szCs w:val="48"/>
          <w:lang w:eastAsia="en-GB"/>
        </w:rPr>
        <w:t>Time: 1 hour 30 minutes</w:t>
      </w:r>
    </w:p>
    <w:p w:rsidR="00EB62B2" w:rsidRPr="00820CA0" w:rsidRDefault="00EB62B2" w:rsidP="00EB62B2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0" w:line="240" w:lineRule="auto"/>
        <w:rPr>
          <w:rFonts w:eastAsia="Times New Roman"/>
          <w:sz w:val="32"/>
          <w:szCs w:val="32"/>
          <w:lang w:eastAsia="en-GB"/>
        </w:rPr>
      </w:pPr>
      <w:r w:rsidRPr="00820CA0">
        <w:rPr>
          <w:rFonts w:eastAsia="Times New Roman"/>
          <w:sz w:val="32"/>
          <w:szCs w:val="32"/>
          <w:lang w:eastAsia="en-GB"/>
        </w:rPr>
        <w:t>You should have: Ruler graduated in centimetres and millimetres, protractor, pair of compasses, pen, HB pencil, eraser, calculator. Tracing paper may be used.</w:t>
      </w:r>
    </w:p>
    <w:p w:rsidR="00EB62B2" w:rsidRPr="00820CA0" w:rsidRDefault="00EB62B2" w:rsidP="00EB62B2">
      <w:pPr>
        <w:tabs>
          <w:tab w:val="left" w:pos="0"/>
        </w:tabs>
        <w:spacing w:after="0" w:line="240" w:lineRule="auto"/>
        <w:jc w:val="center"/>
        <w:rPr>
          <w:rFonts w:ascii="Trebuchet MS" w:eastAsia="Times New Roman" w:hAnsi="Trebuchet MS"/>
          <w:sz w:val="24"/>
          <w:szCs w:val="24"/>
          <w:lang w:eastAsia="en-GB"/>
        </w:rPr>
      </w:pPr>
    </w:p>
    <w:p w:rsidR="00EB62B2" w:rsidRPr="00820CA0" w:rsidRDefault="00EB62B2" w:rsidP="00EB62B2">
      <w:pPr>
        <w:tabs>
          <w:tab w:val="left" w:pos="0"/>
        </w:tabs>
        <w:spacing w:after="0" w:line="360" w:lineRule="auto"/>
        <w:rPr>
          <w:rFonts w:ascii="Arial" w:eastAsia="Times New Roman" w:hAnsi="Arial" w:cs="Arial"/>
          <w:b/>
          <w:sz w:val="24"/>
          <w:szCs w:val="24"/>
          <w:lang w:eastAsia="en-GB"/>
        </w:rPr>
      </w:pPr>
    </w:p>
    <w:p w:rsidR="00EB62B2" w:rsidRPr="00820CA0" w:rsidRDefault="00EB62B2" w:rsidP="00EB62B2">
      <w:pPr>
        <w:tabs>
          <w:tab w:val="left" w:pos="0"/>
        </w:tabs>
        <w:spacing w:after="0" w:line="240" w:lineRule="auto"/>
        <w:jc w:val="center"/>
        <w:rPr>
          <w:rFonts w:ascii="Trebuchet MS" w:eastAsia="Times New Roman" w:hAnsi="Trebuchet MS"/>
          <w:sz w:val="24"/>
          <w:szCs w:val="24"/>
          <w:lang w:eastAsia="en-GB"/>
        </w:rPr>
      </w:pPr>
    </w:p>
    <w:p w:rsidR="00EB62B2" w:rsidRPr="00820CA0" w:rsidRDefault="00EB62B2" w:rsidP="00EB62B2">
      <w:pPr>
        <w:tabs>
          <w:tab w:val="left" w:pos="0"/>
        </w:tabs>
        <w:spacing w:after="0" w:line="360" w:lineRule="auto"/>
        <w:rPr>
          <w:rFonts w:ascii="Arial" w:eastAsia="Times New Roman" w:hAnsi="Arial" w:cs="Arial"/>
          <w:b/>
          <w:sz w:val="24"/>
          <w:szCs w:val="24"/>
          <w:lang w:eastAsia="en-GB"/>
        </w:rPr>
      </w:pPr>
      <w:r w:rsidRPr="00820CA0">
        <w:rPr>
          <w:rFonts w:ascii="Arial" w:eastAsia="Times New Roman" w:hAnsi="Arial" w:cs="Arial"/>
          <w:b/>
          <w:sz w:val="24"/>
          <w:szCs w:val="24"/>
          <w:lang w:eastAsia="en-GB"/>
        </w:rPr>
        <w:t>Instructions</w:t>
      </w:r>
    </w:p>
    <w:p w:rsidR="00EB62B2" w:rsidRPr="00820CA0" w:rsidRDefault="00EB62B2" w:rsidP="00EB62B2">
      <w:pPr>
        <w:numPr>
          <w:ilvl w:val="0"/>
          <w:numId w:val="14"/>
        </w:num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  <w:r w:rsidRPr="00820CA0">
        <w:rPr>
          <w:rFonts w:ascii="Arial" w:eastAsia="Times New Roman" w:hAnsi="Arial" w:cs="Arial"/>
          <w:lang w:eastAsia="en-GB"/>
        </w:rPr>
        <w:t xml:space="preserve">Use </w:t>
      </w:r>
      <w:r w:rsidRPr="00820CA0">
        <w:rPr>
          <w:rFonts w:ascii="Arial" w:eastAsia="Times New Roman" w:hAnsi="Arial" w:cs="Arial"/>
          <w:b/>
          <w:lang w:eastAsia="en-GB"/>
        </w:rPr>
        <w:t>black</w:t>
      </w:r>
      <w:r w:rsidRPr="00820CA0">
        <w:rPr>
          <w:rFonts w:ascii="Arial" w:eastAsia="Times New Roman" w:hAnsi="Arial" w:cs="Arial"/>
          <w:lang w:eastAsia="en-GB"/>
        </w:rPr>
        <w:t xml:space="preserve"> ink or ball-point pen. </w:t>
      </w:r>
    </w:p>
    <w:p w:rsidR="00EB62B2" w:rsidRPr="00820CA0" w:rsidRDefault="00EB62B2" w:rsidP="00EB62B2">
      <w:pPr>
        <w:numPr>
          <w:ilvl w:val="0"/>
          <w:numId w:val="14"/>
        </w:num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  <w:r w:rsidRPr="00820CA0">
        <w:rPr>
          <w:rFonts w:ascii="Arial" w:eastAsia="Times New Roman" w:hAnsi="Arial" w:cs="Arial"/>
          <w:b/>
          <w:lang w:eastAsia="en-GB"/>
        </w:rPr>
        <w:t>Fill in the boxes</w:t>
      </w:r>
      <w:r w:rsidRPr="00820CA0">
        <w:rPr>
          <w:rFonts w:ascii="Arial" w:eastAsia="Times New Roman" w:hAnsi="Arial" w:cs="Arial"/>
          <w:lang w:eastAsia="en-GB"/>
        </w:rPr>
        <w:t xml:space="preserve"> at the top of this page with your name,</w:t>
      </w:r>
      <w:r w:rsidRPr="00820CA0">
        <w:rPr>
          <w:rFonts w:ascii="Arial" w:eastAsia="Times New Roman" w:hAnsi="Arial" w:cs="Arial"/>
          <w:lang w:eastAsia="en-GB"/>
        </w:rPr>
        <w:br/>
        <w:t xml:space="preserve">centre number and candidate number. </w:t>
      </w:r>
    </w:p>
    <w:p w:rsidR="00EB62B2" w:rsidRPr="00820CA0" w:rsidRDefault="00EB62B2" w:rsidP="00EB62B2">
      <w:pPr>
        <w:numPr>
          <w:ilvl w:val="0"/>
          <w:numId w:val="14"/>
        </w:num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  <w:r w:rsidRPr="00820CA0">
        <w:rPr>
          <w:rFonts w:ascii="Arial" w:eastAsia="Times New Roman" w:hAnsi="Arial" w:cs="Arial"/>
          <w:lang w:eastAsia="en-GB"/>
        </w:rPr>
        <w:t xml:space="preserve">Answer </w:t>
      </w:r>
      <w:r w:rsidRPr="00820CA0">
        <w:rPr>
          <w:rFonts w:ascii="Arial" w:eastAsia="Times New Roman" w:hAnsi="Arial" w:cs="Arial"/>
          <w:b/>
          <w:lang w:eastAsia="en-GB"/>
        </w:rPr>
        <w:t>all</w:t>
      </w:r>
      <w:r w:rsidRPr="00820CA0">
        <w:rPr>
          <w:rFonts w:ascii="Arial" w:eastAsia="Times New Roman" w:hAnsi="Arial" w:cs="Arial"/>
          <w:lang w:eastAsia="en-GB"/>
        </w:rPr>
        <w:t xml:space="preserve"> questions. </w:t>
      </w:r>
    </w:p>
    <w:p w:rsidR="00EB62B2" w:rsidRPr="00820CA0" w:rsidRDefault="00EB62B2" w:rsidP="00EB62B2">
      <w:pPr>
        <w:numPr>
          <w:ilvl w:val="0"/>
          <w:numId w:val="14"/>
        </w:num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  <w:r>
        <w:rPr>
          <w:noProof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4627245</wp:posOffset>
            </wp:positionH>
            <wp:positionV relativeFrom="paragraph">
              <wp:posOffset>-830580</wp:posOffset>
            </wp:positionV>
            <wp:extent cx="807720" cy="1116330"/>
            <wp:effectExtent l="0" t="0" r="0" b="0"/>
            <wp:wrapNone/>
            <wp:docPr id="31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720" cy="1116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20CA0">
        <w:rPr>
          <w:rFonts w:ascii="Arial" w:eastAsia="Times New Roman" w:hAnsi="Arial" w:cs="Arial"/>
          <w:lang w:eastAsia="en-GB"/>
        </w:rPr>
        <w:t>Answer the questions in the spaces provided</w:t>
      </w:r>
    </w:p>
    <w:p w:rsidR="00EB62B2" w:rsidRPr="00820CA0" w:rsidRDefault="00EB62B2" w:rsidP="00EB62B2">
      <w:pPr>
        <w:tabs>
          <w:tab w:val="left" w:pos="0"/>
        </w:tabs>
        <w:spacing w:after="0" w:line="240" w:lineRule="auto"/>
        <w:ind w:firstLine="720"/>
        <w:rPr>
          <w:rFonts w:ascii="Arial" w:eastAsia="Times New Roman" w:hAnsi="Arial" w:cs="Arial"/>
          <w:lang w:eastAsia="en-GB"/>
        </w:rPr>
      </w:pPr>
      <w:r w:rsidRPr="00820CA0">
        <w:rPr>
          <w:rFonts w:ascii="Arial" w:eastAsia="Times New Roman" w:hAnsi="Arial" w:cs="Arial"/>
          <w:lang w:eastAsia="en-GB"/>
        </w:rPr>
        <w:t xml:space="preserve">– </w:t>
      </w:r>
      <w:r w:rsidRPr="00820CA0">
        <w:rPr>
          <w:rFonts w:ascii="Arial" w:eastAsia="Times New Roman" w:hAnsi="Arial" w:cs="Arial"/>
          <w:i/>
          <w:lang w:eastAsia="en-GB"/>
        </w:rPr>
        <w:t>there may be more space than you need</w:t>
      </w:r>
      <w:r w:rsidRPr="00820CA0">
        <w:rPr>
          <w:rFonts w:ascii="Arial" w:eastAsia="Times New Roman" w:hAnsi="Arial" w:cs="Arial"/>
          <w:lang w:eastAsia="en-GB"/>
        </w:rPr>
        <w:t xml:space="preserve">. </w:t>
      </w:r>
    </w:p>
    <w:p w:rsidR="00EB62B2" w:rsidRPr="00820CA0" w:rsidRDefault="00EB62B2" w:rsidP="00EB62B2">
      <w:pPr>
        <w:numPr>
          <w:ilvl w:val="0"/>
          <w:numId w:val="14"/>
        </w:numPr>
        <w:tabs>
          <w:tab w:val="left" w:pos="0"/>
        </w:tabs>
        <w:spacing w:after="0" w:line="240" w:lineRule="auto"/>
        <w:rPr>
          <w:rFonts w:ascii="Arial" w:eastAsia="Times New Roman" w:hAnsi="Arial" w:cs="Arial"/>
          <w:b/>
          <w:lang w:eastAsia="en-GB"/>
        </w:rPr>
      </w:pPr>
      <w:r w:rsidRPr="00820CA0">
        <w:rPr>
          <w:rFonts w:ascii="Arial" w:eastAsia="Times New Roman" w:hAnsi="Arial" w:cs="Arial"/>
          <w:b/>
          <w:lang w:eastAsia="en-GB"/>
        </w:rPr>
        <w:t>Calculators may be used.</w:t>
      </w:r>
    </w:p>
    <w:p w:rsidR="00EB62B2" w:rsidRPr="00820CA0" w:rsidRDefault="00EB62B2" w:rsidP="00EB62B2">
      <w:pPr>
        <w:numPr>
          <w:ilvl w:val="0"/>
          <w:numId w:val="14"/>
        </w:num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  <w:r w:rsidRPr="00820CA0">
        <w:rPr>
          <w:rFonts w:ascii="Arial" w:eastAsia="Times New Roman" w:hAnsi="Arial" w:cs="Arial"/>
          <w:lang w:eastAsia="en-GB"/>
        </w:rPr>
        <w:t>Diagrams are NOT accurately drawn, unless otherwise indicated.</w:t>
      </w:r>
    </w:p>
    <w:p w:rsidR="00EB62B2" w:rsidRPr="00820CA0" w:rsidRDefault="00EB62B2" w:rsidP="00EB62B2">
      <w:pPr>
        <w:numPr>
          <w:ilvl w:val="0"/>
          <w:numId w:val="14"/>
        </w:num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  <w:r w:rsidRPr="00820CA0">
        <w:rPr>
          <w:rFonts w:ascii="Arial" w:eastAsia="Times New Roman" w:hAnsi="Arial" w:cs="Arial"/>
          <w:lang w:eastAsia="en-GB"/>
        </w:rPr>
        <w:t xml:space="preserve">You must </w:t>
      </w:r>
      <w:r w:rsidRPr="00820CA0">
        <w:rPr>
          <w:rFonts w:ascii="Arial" w:eastAsia="Times New Roman" w:hAnsi="Arial" w:cs="Arial"/>
          <w:b/>
          <w:lang w:eastAsia="en-GB"/>
        </w:rPr>
        <w:t>show all your working out.</w:t>
      </w:r>
    </w:p>
    <w:p w:rsidR="00EB62B2" w:rsidRPr="00820CA0" w:rsidRDefault="00EB62B2" w:rsidP="00EB62B2">
      <w:p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</w:p>
    <w:p w:rsidR="00EB62B2" w:rsidRPr="00820CA0" w:rsidRDefault="00EB62B2" w:rsidP="00EB62B2">
      <w:pPr>
        <w:tabs>
          <w:tab w:val="left" w:pos="0"/>
        </w:tabs>
        <w:spacing w:after="0" w:line="360" w:lineRule="auto"/>
        <w:rPr>
          <w:rFonts w:ascii="Arial" w:eastAsia="Times New Roman" w:hAnsi="Arial" w:cs="Arial"/>
          <w:b/>
          <w:sz w:val="24"/>
          <w:szCs w:val="24"/>
          <w:lang w:eastAsia="en-GB"/>
        </w:rPr>
      </w:pPr>
      <w:r w:rsidRPr="00820CA0">
        <w:rPr>
          <w:rFonts w:ascii="Arial" w:eastAsia="Times New Roman" w:hAnsi="Arial" w:cs="Arial"/>
          <w:b/>
          <w:sz w:val="24"/>
          <w:szCs w:val="24"/>
          <w:lang w:eastAsia="en-GB"/>
        </w:rPr>
        <w:t>Information</w:t>
      </w:r>
    </w:p>
    <w:p w:rsidR="00EB62B2" w:rsidRPr="00820CA0" w:rsidRDefault="00EB62B2" w:rsidP="00EB62B2">
      <w:pPr>
        <w:numPr>
          <w:ilvl w:val="0"/>
          <w:numId w:val="14"/>
        </w:num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  <w:r w:rsidRPr="00820CA0">
        <w:rPr>
          <w:rFonts w:ascii="Arial" w:eastAsia="Times New Roman" w:hAnsi="Arial" w:cs="Arial"/>
          <w:lang w:eastAsia="en-GB"/>
        </w:rPr>
        <w:t xml:space="preserve">The total mark for this paper is 80 </w:t>
      </w:r>
    </w:p>
    <w:p w:rsidR="00EB62B2" w:rsidRPr="00820CA0" w:rsidRDefault="00EB62B2" w:rsidP="00EB62B2">
      <w:pPr>
        <w:numPr>
          <w:ilvl w:val="0"/>
          <w:numId w:val="14"/>
        </w:num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  <w:r w:rsidRPr="00820CA0">
        <w:rPr>
          <w:rFonts w:ascii="Arial" w:eastAsia="Times New Roman" w:hAnsi="Arial" w:cs="Arial"/>
          <w:lang w:eastAsia="en-GB"/>
        </w:rPr>
        <w:t xml:space="preserve">The marks for </w:t>
      </w:r>
      <w:r w:rsidRPr="00820CA0">
        <w:rPr>
          <w:rFonts w:ascii="Arial" w:eastAsia="Times New Roman" w:hAnsi="Arial" w:cs="Arial"/>
          <w:b/>
          <w:lang w:eastAsia="en-GB"/>
        </w:rPr>
        <w:t>each</w:t>
      </w:r>
      <w:r w:rsidRPr="00820CA0">
        <w:rPr>
          <w:rFonts w:ascii="Arial" w:eastAsia="Times New Roman" w:hAnsi="Arial" w:cs="Arial"/>
          <w:lang w:eastAsia="en-GB"/>
        </w:rPr>
        <w:t xml:space="preserve"> question are shown in brackets</w:t>
      </w:r>
      <w:r w:rsidRPr="00820CA0">
        <w:rPr>
          <w:rFonts w:ascii="Arial" w:eastAsia="Times New Roman" w:hAnsi="Arial" w:cs="Arial"/>
          <w:lang w:eastAsia="en-GB"/>
        </w:rPr>
        <w:br/>
        <w:t xml:space="preserve">– </w:t>
      </w:r>
      <w:r w:rsidRPr="00820CA0">
        <w:rPr>
          <w:rFonts w:ascii="Arial" w:eastAsia="Times New Roman" w:hAnsi="Arial" w:cs="Arial"/>
          <w:i/>
          <w:lang w:eastAsia="en-GB"/>
        </w:rPr>
        <w:t>use this as a guide as to how much time to spend on each question</w:t>
      </w:r>
      <w:r w:rsidRPr="00820CA0">
        <w:rPr>
          <w:rFonts w:ascii="Arial" w:eastAsia="Times New Roman" w:hAnsi="Arial" w:cs="Arial"/>
          <w:lang w:eastAsia="en-GB"/>
        </w:rPr>
        <w:t xml:space="preserve">. </w:t>
      </w:r>
    </w:p>
    <w:p w:rsidR="00EB62B2" w:rsidRPr="00820CA0" w:rsidRDefault="00EB62B2" w:rsidP="00EB62B2">
      <w:p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</w:p>
    <w:p w:rsidR="00EB62B2" w:rsidRPr="00820CA0" w:rsidRDefault="00EB62B2" w:rsidP="00EB62B2">
      <w:pPr>
        <w:tabs>
          <w:tab w:val="left" w:pos="0"/>
        </w:tabs>
        <w:spacing w:after="0" w:line="360" w:lineRule="auto"/>
        <w:rPr>
          <w:rFonts w:ascii="Arial" w:eastAsia="Times New Roman" w:hAnsi="Arial" w:cs="Arial"/>
          <w:b/>
          <w:sz w:val="24"/>
          <w:szCs w:val="24"/>
          <w:lang w:eastAsia="en-GB"/>
        </w:rPr>
      </w:pPr>
      <w:r w:rsidRPr="00820CA0">
        <w:rPr>
          <w:rFonts w:ascii="Arial" w:eastAsia="Times New Roman" w:hAnsi="Arial" w:cs="Arial"/>
          <w:b/>
          <w:sz w:val="24"/>
          <w:szCs w:val="24"/>
          <w:lang w:eastAsia="en-GB"/>
        </w:rPr>
        <w:t>Advice</w:t>
      </w:r>
    </w:p>
    <w:p w:rsidR="00EB62B2" w:rsidRPr="00820CA0" w:rsidRDefault="00EB62B2" w:rsidP="00EB62B2">
      <w:pPr>
        <w:numPr>
          <w:ilvl w:val="0"/>
          <w:numId w:val="13"/>
        </w:num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  <w:r w:rsidRPr="00820CA0">
        <w:rPr>
          <w:rFonts w:ascii="Arial" w:eastAsia="Times New Roman" w:hAnsi="Arial" w:cs="Arial"/>
          <w:lang w:eastAsia="en-GB"/>
        </w:rPr>
        <w:t xml:space="preserve">Read each question carefully before you start to answer it. </w:t>
      </w:r>
    </w:p>
    <w:p w:rsidR="00EB62B2" w:rsidRPr="00820CA0" w:rsidRDefault="00EB62B2" w:rsidP="00EB62B2">
      <w:pPr>
        <w:numPr>
          <w:ilvl w:val="0"/>
          <w:numId w:val="13"/>
        </w:num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  <w:r w:rsidRPr="00820CA0">
        <w:rPr>
          <w:rFonts w:ascii="Arial" w:eastAsia="Times New Roman" w:hAnsi="Arial" w:cs="Arial"/>
          <w:lang w:eastAsia="en-GB"/>
        </w:rPr>
        <w:t>Keep an eye on the time.</w:t>
      </w:r>
    </w:p>
    <w:p w:rsidR="00EB62B2" w:rsidRPr="00820CA0" w:rsidRDefault="00EB62B2" w:rsidP="00EB62B2">
      <w:pPr>
        <w:numPr>
          <w:ilvl w:val="0"/>
          <w:numId w:val="13"/>
        </w:num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  <w:r w:rsidRPr="00820CA0">
        <w:rPr>
          <w:rFonts w:ascii="Arial" w:eastAsia="Times New Roman" w:hAnsi="Arial" w:cs="Arial"/>
          <w:lang w:eastAsia="en-GB"/>
        </w:rPr>
        <w:t xml:space="preserve">Try to answer every question. </w:t>
      </w:r>
    </w:p>
    <w:p w:rsidR="00EB62B2" w:rsidRPr="00820CA0" w:rsidRDefault="00EB62B2" w:rsidP="00EB62B2">
      <w:pPr>
        <w:numPr>
          <w:ilvl w:val="0"/>
          <w:numId w:val="13"/>
        </w:num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  <w:r w:rsidRPr="00820CA0">
        <w:rPr>
          <w:rFonts w:ascii="Arial" w:eastAsia="Times New Roman" w:hAnsi="Arial" w:cs="Arial"/>
          <w:lang w:eastAsia="en-GB"/>
        </w:rPr>
        <w:t>Check your answers if you have time at the end.</w:t>
      </w:r>
    </w:p>
    <w:p w:rsidR="00EB62B2" w:rsidRDefault="00EB62B2" w:rsidP="00EB62B2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:rsidR="003D3862" w:rsidRDefault="003D3862" w:rsidP="0014674A">
      <w:pPr>
        <w:pStyle w:val="MediumGrid1-Accent21"/>
        <w:tabs>
          <w:tab w:val="left" w:pos="0"/>
          <w:tab w:val="left" w:pos="426"/>
          <w:tab w:val="left" w:pos="851"/>
        </w:tabs>
        <w:spacing w:after="0" w:line="240" w:lineRule="auto"/>
        <w:ind w:left="-567"/>
        <w:jc w:val="center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Answer</w:t>
      </w:r>
      <w:r w:rsidR="00860772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ALL questions.</w:t>
      </w:r>
    </w:p>
    <w:p w:rsidR="00860772" w:rsidRPr="0014674A" w:rsidRDefault="00860772" w:rsidP="0014674A">
      <w:pPr>
        <w:pStyle w:val="MediumGrid1-Accent21"/>
        <w:tabs>
          <w:tab w:val="left" w:pos="0"/>
          <w:tab w:val="left" w:pos="426"/>
          <w:tab w:val="left" w:pos="851"/>
        </w:tabs>
        <w:spacing w:after="0" w:line="240" w:lineRule="auto"/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3D3862" w:rsidRDefault="003D3862" w:rsidP="0014674A">
      <w:pPr>
        <w:autoSpaceDE w:val="0"/>
        <w:autoSpaceDN w:val="0"/>
        <w:adjustRightInd w:val="0"/>
        <w:spacing w:after="0" w:line="240" w:lineRule="auto"/>
        <w:ind w:left="-567"/>
        <w:jc w:val="center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Write</w:t>
      </w:r>
      <w:r w:rsidR="00860772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your answers in the spaces provided.</w:t>
      </w:r>
    </w:p>
    <w:p w:rsidR="00860772" w:rsidRPr="00946185" w:rsidRDefault="00860772" w:rsidP="0014674A">
      <w:pPr>
        <w:autoSpaceDE w:val="0"/>
        <w:autoSpaceDN w:val="0"/>
        <w:adjustRightInd w:val="0"/>
        <w:spacing w:after="0" w:line="240" w:lineRule="auto"/>
        <w:ind w:left="-567"/>
        <w:jc w:val="center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860772" w:rsidRPr="00946185" w:rsidRDefault="003D3862" w:rsidP="0014674A">
      <w:pPr>
        <w:autoSpaceDE w:val="0"/>
        <w:autoSpaceDN w:val="0"/>
        <w:adjustRightInd w:val="0"/>
        <w:spacing w:after="0" w:line="240" w:lineRule="auto"/>
        <w:ind w:left="-567"/>
        <w:jc w:val="center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You</w:t>
      </w:r>
      <w:r w:rsidR="00860772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ust write down all the stages in your working.</w:t>
      </w:r>
    </w:p>
    <w:p w:rsidR="0014674A" w:rsidRDefault="0014674A" w:rsidP="00C83BC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BA71F8" w:rsidRDefault="00BA71F8" w:rsidP="00C83BC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D3862" w:rsidRPr="00946185" w:rsidRDefault="00BA71F8" w:rsidP="00C83BC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="00267732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3D3862" w:rsidRPr="00946185">
        <w:rPr>
          <w:rFonts w:ascii="Times New Roman" w:hAnsi="Times New Roman"/>
          <w:color w:val="000000"/>
          <w:sz w:val="24"/>
          <w:szCs w:val="24"/>
          <w:lang w:eastAsia="en-GB"/>
        </w:rPr>
        <w:t>Write 0.63 as a fraction.</w:t>
      </w:r>
    </w:p>
    <w:p w:rsidR="0091463E" w:rsidRDefault="0091463E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1463E" w:rsidRDefault="0091463E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1463E" w:rsidRDefault="0091463E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1463E" w:rsidRDefault="0091463E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1463E" w:rsidRDefault="0091463E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D3862" w:rsidRPr="00946185" w:rsidRDefault="001274D7" w:rsidP="00BA71F8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3D3862"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BA71F8" w:rsidRDefault="00BA71F8" w:rsidP="00BA71F8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1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BA71F8" w:rsidRDefault="00BA71F8" w:rsidP="00BA71F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BA71F8" w:rsidRDefault="00BA71F8" w:rsidP="00BA71F8">
      <w:pPr>
        <w:tabs>
          <w:tab w:val="left" w:pos="425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color w:val="000000"/>
          <w:sz w:val="24"/>
          <w:szCs w:val="24"/>
          <w:lang w:eastAsia="en-GB"/>
        </w:rPr>
      </w:pPr>
    </w:p>
    <w:p w:rsidR="003D3862" w:rsidRPr="00946185" w:rsidRDefault="00BA71F8" w:rsidP="00BA71F8">
      <w:pPr>
        <w:tabs>
          <w:tab w:val="left" w:pos="425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A71F8">
        <w:rPr>
          <w:rFonts w:ascii="Times New Roman" w:hAnsi="Times New Roman"/>
          <w:b/>
          <w:color w:val="000000"/>
          <w:sz w:val="24"/>
          <w:szCs w:val="24"/>
          <w:lang w:eastAsia="en-GB"/>
        </w:rPr>
        <w:t>2</w:t>
      </w:r>
      <w:r w:rsidRPr="00BA71F8">
        <w:rPr>
          <w:rFonts w:ascii="Times New Roman" w:hAnsi="Times New Roman"/>
          <w:b/>
          <w:color w:val="000000"/>
          <w:sz w:val="24"/>
          <w:szCs w:val="24"/>
          <w:lang w:eastAsia="en-GB"/>
        </w:rPr>
        <w:tab/>
      </w:r>
      <w:r w:rsidR="003D3862" w:rsidRPr="00946185">
        <w:rPr>
          <w:rFonts w:ascii="Times New Roman" w:hAnsi="Times New Roman"/>
          <w:color w:val="000000"/>
          <w:sz w:val="24"/>
          <w:szCs w:val="24"/>
          <w:lang w:eastAsia="en-GB"/>
        </w:rPr>
        <w:t>Write 46 821 correct to the nearest 100</w:t>
      </w:r>
      <w:r w:rsidR="00902103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91463E" w:rsidRDefault="0091463E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1463E" w:rsidRDefault="0091463E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1463E" w:rsidRDefault="0091463E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1463E" w:rsidRDefault="0091463E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BA71F8" w:rsidRPr="00946185" w:rsidRDefault="00BA71F8" w:rsidP="00BA71F8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BA71F8" w:rsidRDefault="00BA71F8" w:rsidP="00BA71F8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BA71F8" w:rsidRDefault="00BA71F8" w:rsidP="00BA71F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BA71F8" w:rsidRDefault="00BA71F8" w:rsidP="00BA71F8">
      <w:pPr>
        <w:tabs>
          <w:tab w:val="left" w:pos="425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color w:val="000000"/>
          <w:sz w:val="24"/>
          <w:szCs w:val="24"/>
          <w:lang w:eastAsia="en-GB"/>
        </w:rPr>
      </w:pPr>
    </w:p>
    <w:p w:rsidR="003D3862" w:rsidRPr="00946185" w:rsidRDefault="00BA71F8" w:rsidP="00BA71F8">
      <w:pPr>
        <w:tabs>
          <w:tab w:val="left" w:pos="425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A71F8">
        <w:rPr>
          <w:rFonts w:ascii="Times New Roman" w:hAnsi="Times New Roman"/>
          <w:b/>
          <w:color w:val="000000"/>
          <w:sz w:val="24"/>
          <w:szCs w:val="24"/>
          <w:lang w:eastAsia="en-GB"/>
        </w:rPr>
        <w:t>3</w:t>
      </w:r>
      <w:r w:rsidRPr="00BA71F8">
        <w:rPr>
          <w:rFonts w:ascii="Times New Roman" w:hAnsi="Times New Roman"/>
          <w:b/>
          <w:color w:val="000000"/>
          <w:sz w:val="24"/>
          <w:szCs w:val="24"/>
          <w:lang w:eastAsia="en-GB"/>
        </w:rPr>
        <w:tab/>
      </w:r>
      <w:r w:rsidR="003D3862" w:rsidRPr="00946185">
        <w:rPr>
          <w:rFonts w:ascii="Times New Roman" w:hAnsi="Times New Roman"/>
          <w:color w:val="000000"/>
          <w:sz w:val="24"/>
          <w:szCs w:val="24"/>
          <w:lang w:eastAsia="en-GB"/>
        </w:rPr>
        <w:t>Write 73.654 correct to 1 decimal place.</w:t>
      </w:r>
    </w:p>
    <w:p w:rsidR="0091463E" w:rsidRDefault="0091463E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1463E" w:rsidRDefault="0091463E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1463E" w:rsidRDefault="0091463E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1463E" w:rsidRDefault="0091463E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BA71F8" w:rsidRPr="00946185" w:rsidRDefault="00BA71F8" w:rsidP="00BA71F8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BA71F8" w:rsidRDefault="00BA71F8" w:rsidP="00BA71F8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BA71F8" w:rsidRDefault="00BA71F8" w:rsidP="00BA71F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BA71F8" w:rsidRDefault="00BA71F8" w:rsidP="00BA71F8">
      <w:pPr>
        <w:tabs>
          <w:tab w:val="left" w:pos="425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color w:val="000000"/>
          <w:sz w:val="24"/>
          <w:szCs w:val="24"/>
          <w:lang w:eastAsia="en-GB"/>
        </w:rPr>
      </w:pPr>
    </w:p>
    <w:p w:rsidR="003D3862" w:rsidRPr="00946185" w:rsidRDefault="00BA71F8" w:rsidP="00BA71F8">
      <w:pPr>
        <w:tabs>
          <w:tab w:val="left" w:pos="425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A71F8">
        <w:rPr>
          <w:rFonts w:ascii="Times New Roman" w:hAnsi="Times New Roman"/>
          <w:b/>
          <w:color w:val="000000"/>
          <w:sz w:val="24"/>
          <w:szCs w:val="24"/>
          <w:lang w:eastAsia="en-GB"/>
        </w:rPr>
        <w:t>4</w:t>
      </w:r>
      <w:r w:rsidRPr="00BA71F8">
        <w:rPr>
          <w:rFonts w:ascii="Times New Roman" w:hAnsi="Times New Roman"/>
          <w:b/>
          <w:color w:val="000000"/>
          <w:sz w:val="24"/>
          <w:szCs w:val="24"/>
          <w:lang w:eastAsia="en-GB"/>
        </w:rPr>
        <w:tab/>
      </w:r>
      <w:r w:rsidR="003D3862" w:rsidRPr="00946185">
        <w:rPr>
          <w:rFonts w:ascii="Times New Roman" w:hAnsi="Times New Roman"/>
          <w:color w:val="000000"/>
          <w:sz w:val="24"/>
          <w:szCs w:val="24"/>
          <w:lang w:eastAsia="en-GB"/>
        </w:rPr>
        <w:t>Write 0.09 as a percentage.</w:t>
      </w:r>
    </w:p>
    <w:p w:rsidR="0091463E" w:rsidRDefault="0091463E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1463E" w:rsidRDefault="0091463E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1463E" w:rsidRDefault="0091463E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1463E" w:rsidRDefault="0091463E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1463E" w:rsidRDefault="0091463E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D3862" w:rsidRPr="00946185" w:rsidRDefault="001274D7" w:rsidP="00BA71F8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3D3862"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%</w:t>
      </w:r>
    </w:p>
    <w:p w:rsidR="00BA71F8" w:rsidRDefault="00BA71F8" w:rsidP="00BA71F8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 xml:space="preserve"> 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1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BA71F8" w:rsidRDefault="00BA71F8" w:rsidP="00BA71F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3D3862" w:rsidRPr="00946185" w:rsidRDefault="0014674A" w:rsidP="004C57C3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:rsidR="00D86091" w:rsidRPr="00946185" w:rsidRDefault="00BA71F8" w:rsidP="00D8609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5</w:t>
      </w:r>
      <w:r w:rsidR="00D8609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D86091" w:rsidRPr="00946185">
        <w:rPr>
          <w:rFonts w:ascii="Times New Roman" w:hAnsi="Times New Roman"/>
          <w:color w:val="000000"/>
          <w:sz w:val="24"/>
          <w:szCs w:val="24"/>
          <w:lang w:eastAsia="en-GB"/>
        </w:rPr>
        <w:t>Write 7 × 7 × 7 × 7 × 7 as a power of 7</w:t>
      </w:r>
      <w:r w:rsidR="00D86091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45DCC" w:rsidRPr="00946185" w:rsidRDefault="00145DCC" w:rsidP="00145D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145DCC" w:rsidRDefault="00145DCC" w:rsidP="00145DCC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145DCC" w:rsidRDefault="00145DCC" w:rsidP="00145D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145DCC" w:rsidRDefault="00145DCC" w:rsidP="00145DC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86091" w:rsidRPr="00946185" w:rsidRDefault="00145DCC" w:rsidP="00145DC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45DCC">
        <w:rPr>
          <w:rFonts w:ascii="Times New Roman" w:hAnsi="Times New Roman"/>
          <w:b/>
          <w:color w:val="000000"/>
          <w:sz w:val="24"/>
          <w:szCs w:val="24"/>
          <w:lang w:eastAsia="en-GB"/>
        </w:rPr>
        <w:t>6</w:t>
      </w:r>
      <w:r w:rsidRPr="00145DCC">
        <w:rPr>
          <w:rFonts w:ascii="Times New Roman" w:hAnsi="Times New Roman"/>
          <w:b/>
          <w:color w:val="000000"/>
          <w:sz w:val="24"/>
          <w:szCs w:val="24"/>
          <w:lang w:eastAsia="en-GB"/>
        </w:rPr>
        <w:tab/>
      </w:r>
      <w:r w:rsidR="00D86091" w:rsidRPr="00946185">
        <w:rPr>
          <w:rFonts w:ascii="Times New Roman" w:hAnsi="Times New Roman"/>
          <w:color w:val="000000"/>
          <w:sz w:val="24"/>
          <w:szCs w:val="24"/>
          <w:lang w:eastAsia="en-GB"/>
        </w:rPr>
        <w:t>Show that 64 is both a square number and a cube number.</w:t>
      </w: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145DCC" w:rsidRDefault="00145DCC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145DCC" w:rsidRDefault="00145DCC" w:rsidP="00145DCC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 xml:space="preserve"> 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1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145DCC" w:rsidRDefault="00145DCC" w:rsidP="00145D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145DCC" w:rsidRDefault="00145DCC" w:rsidP="00145DC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86091" w:rsidRPr="00946185" w:rsidRDefault="00145DCC" w:rsidP="00145DC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45DCC">
        <w:rPr>
          <w:rFonts w:ascii="Times New Roman" w:hAnsi="Times New Roman"/>
          <w:b/>
          <w:color w:val="000000"/>
          <w:sz w:val="24"/>
          <w:szCs w:val="24"/>
          <w:lang w:eastAsia="en-GB"/>
        </w:rPr>
        <w:t>7</w:t>
      </w:r>
      <w:r w:rsidRPr="00145DCC">
        <w:rPr>
          <w:rFonts w:ascii="Times New Roman" w:hAnsi="Times New Roman"/>
          <w:b/>
          <w:color w:val="000000"/>
          <w:sz w:val="24"/>
          <w:szCs w:val="24"/>
          <w:lang w:eastAsia="en-GB"/>
        </w:rPr>
        <w:tab/>
      </w:r>
      <w:r w:rsidR="00D86091" w:rsidRPr="00946185">
        <w:rPr>
          <w:rFonts w:ascii="Times New Roman" w:hAnsi="Times New Roman"/>
          <w:color w:val="000000"/>
          <w:sz w:val="24"/>
          <w:szCs w:val="24"/>
          <w:lang w:eastAsia="en-GB"/>
        </w:rPr>
        <w:t>Find the value of 11</w:t>
      </w:r>
      <w:r w:rsidR="00D86091" w:rsidRPr="004871E7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3</w:t>
      </w: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45DCC" w:rsidRPr="00946185" w:rsidRDefault="00145DCC" w:rsidP="00145D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145DCC" w:rsidRDefault="00145DCC" w:rsidP="00145DCC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7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145DCC" w:rsidRDefault="00145DCC" w:rsidP="00145D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145DCC" w:rsidRDefault="00145DCC" w:rsidP="00145DCC">
      <w:pPr>
        <w:tabs>
          <w:tab w:val="left" w:pos="425"/>
          <w:tab w:val="left" w:pos="2268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86091" w:rsidRPr="00946185" w:rsidRDefault="00145DCC" w:rsidP="00145DCC">
      <w:pPr>
        <w:tabs>
          <w:tab w:val="left" w:pos="425"/>
          <w:tab w:val="left" w:pos="2268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45DCC">
        <w:rPr>
          <w:rFonts w:ascii="Times New Roman" w:hAnsi="Times New Roman"/>
          <w:b/>
          <w:color w:val="000000"/>
          <w:sz w:val="24"/>
          <w:szCs w:val="24"/>
          <w:lang w:eastAsia="en-GB"/>
        </w:rPr>
        <w:t>8</w:t>
      </w:r>
      <w:r w:rsidRPr="00145DCC">
        <w:rPr>
          <w:rFonts w:ascii="Times New Roman" w:hAnsi="Times New Roman"/>
          <w:b/>
          <w:color w:val="000000"/>
          <w:sz w:val="24"/>
          <w:szCs w:val="24"/>
          <w:lang w:eastAsia="en-GB"/>
        </w:rPr>
        <w:tab/>
      </w:r>
      <w:r w:rsidR="00D86091">
        <w:rPr>
          <w:rFonts w:ascii="Times New Roman" w:hAnsi="Times New Roman"/>
          <w:color w:val="000000"/>
          <w:sz w:val="24"/>
          <w:szCs w:val="24"/>
          <w:lang w:eastAsia="en-GB"/>
        </w:rPr>
        <w:t>Find the value of</w:t>
      </w:r>
      <w:r w:rsidR="00D86091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D86091" w:rsidRPr="004871E7">
        <w:rPr>
          <w:rFonts w:ascii="Times New Roman" w:hAnsi="Times New Roman"/>
          <w:color w:val="000000"/>
          <w:position w:val="-8"/>
          <w:sz w:val="24"/>
          <w:szCs w:val="24"/>
          <w:lang w:eastAsia="en-GB"/>
        </w:rPr>
        <w:object w:dxaOrig="7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9.8pt" o:ole="">
            <v:imagedata r:id="rId8" o:title=""/>
          </v:shape>
          <o:OLEObject Type="Embed" ProgID="Equation.DSMT4" ShapeID="_x0000_i1025" DrawAspect="Content" ObjectID="_1612848732" r:id="rId9"/>
        </w:object>
      </w: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45DCC" w:rsidRPr="00946185" w:rsidRDefault="00145DCC" w:rsidP="00145D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145DCC" w:rsidRDefault="00145DCC" w:rsidP="00145DCC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8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D86091" w:rsidRPr="00946185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145DCC" w:rsidRDefault="00145DCC">
      <w:pPr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:rsidR="00D86091" w:rsidRPr="00946185" w:rsidRDefault="00145DCC" w:rsidP="00D86091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9</w:t>
      </w:r>
      <w:r w:rsidR="00D86091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D86091" w:rsidRPr="00946185">
        <w:rPr>
          <w:rFonts w:ascii="Times New Roman" w:hAnsi="Times New Roman"/>
          <w:color w:val="000000"/>
          <w:sz w:val="24"/>
          <w:szCs w:val="24"/>
          <w:lang w:eastAsia="en-GB"/>
        </w:rPr>
        <w:t>3 kg of potatoes and 2 kg of apples cost a total of £7.33</w:t>
      </w:r>
      <w:r w:rsidR="00D86091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D86091" w:rsidRPr="00946185" w:rsidRDefault="00D86091" w:rsidP="00D86091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4 kg of potatoes cost £3.80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D86091" w:rsidRPr="00946185" w:rsidRDefault="00D86091" w:rsidP="00D8609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Work out the cost of 1 kg of apples.</w:t>
      </w: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86091" w:rsidRPr="00946185" w:rsidRDefault="00D86091" w:rsidP="00D8609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£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145DCC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9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D86091" w:rsidRDefault="00D86091" w:rsidP="00D86091">
      <w:pPr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:rsidR="003D3862" w:rsidRPr="00946185" w:rsidRDefault="008B0A19" w:rsidP="00D86091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0</w:t>
      </w:r>
      <w:r w:rsidR="000D4C1B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3D3862" w:rsidRPr="00946185">
        <w:rPr>
          <w:rFonts w:ascii="Times New Roman" w:hAnsi="Times New Roman"/>
          <w:color w:val="000000"/>
          <w:sz w:val="24"/>
          <w:szCs w:val="24"/>
          <w:lang w:eastAsia="en-GB"/>
        </w:rPr>
        <w:t>Joseph buys some heating oil.</w:t>
      </w:r>
    </w:p>
    <w:p w:rsidR="003D3862" w:rsidRPr="00946185" w:rsidRDefault="003D3862" w:rsidP="00471052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He puts it in his oil tank.</w:t>
      </w:r>
    </w:p>
    <w:p w:rsidR="003D3862" w:rsidRPr="00946185" w:rsidRDefault="003D3862" w:rsidP="00C83BC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scales show the numbers of litres of oil in the tank immediately before and</w:t>
      </w:r>
    </w:p>
    <w:p w:rsidR="003D3862" w:rsidRPr="00946185" w:rsidRDefault="003D3862" w:rsidP="00C83BC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immediately after Joseph puts the oil in the tank.</w:t>
      </w:r>
    </w:p>
    <w:p w:rsidR="00471052" w:rsidRDefault="00471052" w:rsidP="00C83BC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471052" w:rsidRDefault="00EB62B2" w:rsidP="0047105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471052">
        <w:rPr>
          <w:rFonts w:ascii="Times New Roman" w:hAnsi="Times New Roman"/>
          <w:b/>
          <w:bCs/>
          <w:noProof/>
          <w:color w:val="000000"/>
          <w:sz w:val="24"/>
          <w:szCs w:val="24"/>
          <w:lang w:eastAsia="en-GB"/>
        </w:rPr>
        <w:drawing>
          <wp:inline distT="0" distB="0" distL="0" distR="0">
            <wp:extent cx="4008120" cy="310134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8120" cy="3101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1052" w:rsidRDefault="00471052" w:rsidP="00C83BC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D3862" w:rsidRPr="00946185" w:rsidRDefault="003D3862" w:rsidP="00471052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oil Joseph buys costs 0.40 euros per litre.</w:t>
      </w:r>
    </w:p>
    <w:p w:rsidR="003D3862" w:rsidRPr="00946185" w:rsidRDefault="003D3862" w:rsidP="00C83BC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Work out the total cost of the oil that Joseph buys.</w:t>
      </w:r>
    </w:p>
    <w:p w:rsidR="0014674A" w:rsidRDefault="0014674A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4674A" w:rsidRDefault="0014674A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71052" w:rsidRDefault="00471052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71052" w:rsidRDefault="00471052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71052" w:rsidRDefault="00471052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71052" w:rsidRDefault="00471052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71052" w:rsidRDefault="00471052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71052" w:rsidRDefault="00471052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71052" w:rsidRDefault="00471052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71052" w:rsidRDefault="00471052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71052" w:rsidRDefault="00471052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85644D" w:rsidRDefault="0085644D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71052" w:rsidRDefault="00471052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71052" w:rsidRDefault="00471052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71052" w:rsidRDefault="00471052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71052" w:rsidRDefault="00471052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71052" w:rsidRDefault="00471052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71052" w:rsidRDefault="00471052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4674A" w:rsidRDefault="0014674A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4674A" w:rsidRDefault="0014674A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D3862" w:rsidRPr="00946185" w:rsidRDefault="001274D7" w:rsidP="0014674A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3D3862"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 euros</w:t>
      </w:r>
    </w:p>
    <w:p w:rsidR="001274D7" w:rsidRDefault="00267732" w:rsidP="00C83BC0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 w:rsidR="006D6F06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="00946185"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B55E3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0</w:t>
      </w:r>
      <w:r w:rsidR="003D3862"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 w:rsidR="001274D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1274D7" w:rsidRDefault="001274D7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AE4B2D" w:rsidRPr="00946185" w:rsidRDefault="0014674A" w:rsidP="00AE4B2D">
      <w:pPr>
        <w:tabs>
          <w:tab w:val="left" w:pos="0"/>
          <w:tab w:val="left" w:pos="425"/>
          <w:tab w:val="left" w:pos="283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FD2A43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1</w:t>
      </w:r>
      <w:r w:rsidR="00AE4B2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AE4B2D"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 w:rsidR="00AE4B2D" w:rsidRPr="00267732">
        <w:rPr>
          <w:rFonts w:ascii="Times New Roman" w:hAnsi="Times New Roman"/>
          <w:bCs/>
          <w:i/>
          <w:color w:val="000000"/>
          <w:sz w:val="24"/>
          <w:szCs w:val="24"/>
          <w:lang w:eastAsia="en-GB"/>
        </w:rPr>
        <w:t>a</w:t>
      </w:r>
      <w:r w:rsidR="00AE4B2D"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  <w:r w:rsidR="00AE4B2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AE4B2D" w:rsidRPr="00946185">
        <w:rPr>
          <w:rFonts w:ascii="Times New Roman" w:hAnsi="Times New Roman"/>
          <w:color w:val="000000"/>
          <w:sz w:val="24"/>
          <w:szCs w:val="24"/>
          <w:lang w:eastAsia="en-GB"/>
        </w:rPr>
        <w:t>Work out the value of</w:t>
      </w:r>
      <w:r w:rsidR="00AE4B2D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AE4B2D" w:rsidRPr="00C77B75">
        <w:rPr>
          <w:rFonts w:ascii="Times New Roman" w:hAnsi="Times New Roman"/>
          <w:color w:val="000000"/>
          <w:position w:val="-24"/>
          <w:sz w:val="24"/>
          <w:szCs w:val="24"/>
          <w:lang w:eastAsia="en-GB"/>
        </w:rPr>
        <w:object w:dxaOrig="1960" w:dyaOrig="660">
          <v:shape id="_x0000_i1026" type="#_x0000_t75" style="width:97.8pt;height:33pt" o:ole="">
            <v:imagedata r:id="rId11" o:title=""/>
          </v:shape>
          <o:OLEObject Type="Embed" ProgID="Equation.DSMT4" ShapeID="_x0000_i1026" DrawAspect="Content" ObjectID="_1612848733" r:id="rId12"/>
        </w:object>
      </w:r>
    </w:p>
    <w:p w:rsidR="00AE4B2D" w:rsidRPr="00946185" w:rsidRDefault="00AE4B2D" w:rsidP="00AE4B2D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Give your answer as a decimal.</w:t>
      </w:r>
    </w:p>
    <w:p w:rsidR="00AE4B2D" w:rsidRPr="00946185" w:rsidRDefault="00AE4B2D" w:rsidP="00AE4B2D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Write down all the figures on your calculator display.</w:t>
      </w: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E4B2D" w:rsidRPr="00946185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AE4B2D" w:rsidRPr="001274D7" w:rsidRDefault="00AE4B2D" w:rsidP="00AE4B2D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AE4B2D" w:rsidRPr="00946185" w:rsidRDefault="00AE4B2D" w:rsidP="00AE4B2D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Give your answer to part 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color w:val="000000"/>
          <w:sz w:val="24"/>
          <w:szCs w:val="24"/>
          <w:lang w:eastAsia="en-GB"/>
        </w:rPr>
        <w:t xml:space="preserve">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correct to 3 significant figures.</w:t>
      </w: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E4B2D" w:rsidRPr="00946185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AE4B2D" w:rsidRPr="001274D7" w:rsidRDefault="00AE4B2D" w:rsidP="00AE4B2D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11 is 3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D86091" w:rsidRPr="00946185" w:rsidRDefault="00AE4B2D" w:rsidP="00AE4B2D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FD2A43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2</w:t>
      </w:r>
      <w:r w:rsidR="00D86091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D86091" w:rsidRPr="00946185">
        <w:rPr>
          <w:rFonts w:ascii="Times New Roman" w:hAnsi="Times New Roman"/>
          <w:color w:val="000000"/>
          <w:sz w:val="24"/>
          <w:szCs w:val="24"/>
          <w:lang w:eastAsia="en-GB"/>
        </w:rPr>
        <w:t>Here is a sequence of patterns made from dots.</w:t>
      </w:r>
    </w:p>
    <w:p w:rsidR="00D86091" w:rsidRDefault="00D86091" w:rsidP="00D86091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86091" w:rsidRDefault="00D86091" w:rsidP="00D86091">
      <w:pPr>
        <w:tabs>
          <w:tab w:val="left" w:pos="425"/>
        </w:tabs>
        <w:autoSpaceDE w:val="0"/>
        <w:autoSpaceDN w:val="0"/>
        <w:adjustRightInd w:val="0"/>
        <w:spacing w:after="0" w:line="240" w:lineRule="auto"/>
        <w:ind w:firstLine="284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747DC3">
        <w:rPr>
          <w:rFonts w:ascii="Times New Roman" w:hAnsi="Times New Roman"/>
          <w:noProof/>
          <w:color w:val="000000"/>
          <w:sz w:val="24"/>
          <w:szCs w:val="24"/>
          <w:lang w:eastAsia="en-GB"/>
        </w:rPr>
        <w:drawing>
          <wp:inline distT="0" distB="0" distL="0" distR="0" wp14:anchorId="6370FBAC" wp14:editId="0073E9ED">
            <wp:extent cx="4488180" cy="107442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8180" cy="1074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6091" w:rsidRDefault="00D86091" w:rsidP="00D86091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86091" w:rsidRPr="00946185" w:rsidRDefault="00D86091" w:rsidP="00D86091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Draw Pattern number 4 in the space above.</w:t>
      </w:r>
    </w:p>
    <w:p w:rsidR="00D86091" w:rsidRPr="001274D7" w:rsidRDefault="00D86091" w:rsidP="00D8609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D86091" w:rsidRPr="00946185" w:rsidRDefault="00D86091" w:rsidP="00D86091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Complete the table.</w:t>
      </w: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20"/>
        <w:gridCol w:w="830"/>
        <w:gridCol w:w="830"/>
        <w:gridCol w:w="830"/>
        <w:gridCol w:w="830"/>
        <w:gridCol w:w="830"/>
      </w:tblGrid>
      <w:tr w:rsidR="00D86091" w:rsidRPr="00436FFD" w:rsidTr="00485061">
        <w:trPr>
          <w:trHeight w:val="604"/>
          <w:jc w:val="center"/>
        </w:trPr>
        <w:tc>
          <w:tcPr>
            <w:tcW w:w="2120" w:type="dxa"/>
            <w:shd w:val="clear" w:color="auto" w:fill="auto"/>
            <w:vAlign w:val="center"/>
          </w:tcPr>
          <w:p w:rsidR="00D86091" w:rsidRPr="00436FFD" w:rsidRDefault="00D86091" w:rsidP="00485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436FF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Pattern</w:t>
            </w:r>
            <w: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436FF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number</w:t>
            </w:r>
          </w:p>
        </w:tc>
        <w:tc>
          <w:tcPr>
            <w:tcW w:w="830" w:type="dxa"/>
            <w:shd w:val="clear" w:color="auto" w:fill="auto"/>
            <w:vAlign w:val="center"/>
          </w:tcPr>
          <w:p w:rsidR="00D86091" w:rsidRPr="00436FFD" w:rsidRDefault="00D86091" w:rsidP="00485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36FF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</w:t>
            </w:r>
          </w:p>
        </w:tc>
        <w:tc>
          <w:tcPr>
            <w:tcW w:w="830" w:type="dxa"/>
            <w:shd w:val="clear" w:color="auto" w:fill="auto"/>
            <w:vAlign w:val="center"/>
          </w:tcPr>
          <w:p w:rsidR="00D86091" w:rsidRPr="00436FFD" w:rsidRDefault="00D86091" w:rsidP="00485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36FF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2</w:t>
            </w:r>
          </w:p>
        </w:tc>
        <w:tc>
          <w:tcPr>
            <w:tcW w:w="830" w:type="dxa"/>
            <w:shd w:val="clear" w:color="auto" w:fill="auto"/>
            <w:vAlign w:val="center"/>
          </w:tcPr>
          <w:p w:rsidR="00D86091" w:rsidRPr="00436FFD" w:rsidRDefault="00D86091" w:rsidP="00485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36FF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3</w:t>
            </w:r>
          </w:p>
        </w:tc>
        <w:tc>
          <w:tcPr>
            <w:tcW w:w="830" w:type="dxa"/>
            <w:shd w:val="clear" w:color="auto" w:fill="auto"/>
            <w:vAlign w:val="center"/>
          </w:tcPr>
          <w:p w:rsidR="00D86091" w:rsidRPr="00436FFD" w:rsidRDefault="00D86091" w:rsidP="00485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36FF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4</w:t>
            </w:r>
          </w:p>
        </w:tc>
        <w:tc>
          <w:tcPr>
            <w:tcW w:w="830" w:type="dxa"/>
            <w:shd w:val="clear" w:color="auto" w:fill="auto"/>
            <w:vAlign w:val="center"/>
          </w:tcPr>
          <w:p w:rsidR="00D86091" w:rsidRPr="00436FFD" w:rsidRDefault="00D86091" w:rsidP="00485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36FF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5</w:t>
            </w:r>
          </w:p>
        </w:tc>
      </w:tr>
      <w:tr w:rsidR="00D86091" w:rsidRPr="00436FFD" w:rsidTr="00485061">
        <w:trPr>
          <w:trHeight w:val="638"/>
          <w:jc w:val="center"/>
        </w:trPr>
        <w:tc>
          <w:tcPr>
            <w:tcW w:w="2120" w:type="dxa"/>
            <w:shd w:val="clear" w:color="auto" w:fill="auto"/>
            <w:vAlign w:val="center"/>
          </w:tcPr>
          <w:p w:rsidR="00D86091" w:rsidRPr="00436FFD" w:rsidRDefault="00D86091" w:rsidP="00485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436FF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Number</w:t>
            </w:r>
            <w: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436FF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of</w:t>
            </w:r>
            <w: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436FF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dots</w:t>
            </w:r>
          </w:p>
        </w:tc>
        <w:tc>
          <w:tcPr>
            <w:tcW w:w="830" w:type="dxa"/>
            <w:shd w:val="clear" w:color="auto" w:fill="auto"/>
            <w:vAlign w:val="center"/>
          </w:tcPr>
          <w:p w:rsidR="00D86091" w:rsidRPr="00436FFD" w:rsidRDefault="00D86091" w:rsidP="00485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36FF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4</w:t>
            </w:r>
          </w:p>
        </w:tc>
        <w:tc>
          <w:tcPr>
            <w:tcW w:w="830" w:type="dxa"/>
            <w:shd w:val="clear" w:color="auto" w:fill="auto"/>
            <w:vAlign w:val="center"/>
          </w:tcPr>
          <w:p w:rsidR="00D86091" w:rsidRPr="00436FFD" w:rsidRDefault="00D86091" w:rsidP="00485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36FF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8</w:t>
            </w:r>
          </w:p>
        </w:tc>
        <w:tc>
          <w:tcPr>
            <w:tcW w:w="830" w:type="dxa"/>
            <w:shd w:val="clear" w:color="auto" w:fill="auto"/>
            <w:vAlign w:val="center"/>
          </w:tcPr>
          <w:p w:rsidR="00D86091" w:rsidRPr="00436FFD" w:rsidRDefault="00D86091" w:rsidP="00485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36FF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2</w:t>
            </w:r>
          </w:p>
        </w:tc>
        <w:tc>
          <w:tcPr>
            <w:tcW w:w="830" w:type="dxa"/>
            <w:shd w:val="clear" w:color="auto" w:fill="auto"/>
            <w:vAlign w:val="center"/>
          </w:tcPr>
          <w:p w:rsidR="00D86091" w:rsidRPr="00436FFD" w:rsidRDefault="00D86091" w:rsidP="00485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  <w:tc>
          <w:tcPr>
            <w:tcW w:w="830" w:type="dxa"/>
            <w:shd w:val="clear" w:color="auto" w:fill="auto"/>
            <w:vAlign w:val="center"/>
          </w:tcPr>
          <w:p w:rsidR="00D86091" w:rsidRPr="00436FFD" w:rsidRDefault="00D86091" w:rsidP="00485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</w:tr>
    </w:tbl>
    <w:p w:rsidR="00D86091" w:rsidRPr="00946185" w:rsidRDefault="00D86091" w:rsidP="00D86091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86091" w:rsidRPr="001274D7" w:rsidRDefault="00D86091" w:rsidP="00D8609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D86091" w:rsidRPr="00946185" w:rsidRDefault="00D86091" w:rsidP="00D86091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c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Work out the number of dots in Pattern number 13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86091" w:rsidRPr="00946185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D86091" w:rsidRPr="001274D7" w:rsidRDefault="00D86091" w:rsidP="00D8609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D86091" w:rsidRPr="00946185" w:rsidRDefault="00D86091" w:rsidP="00D86091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d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nd an expression, in terms of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n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, for the number of dots in Pattern number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n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86091" w:rsidRPr="00946185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D86091" w:rsidRPr="001274D7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86091" w:rsidRPr="00946185" w:rsidRDefault="00D86091" w:rsidP="00D86091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re are fewer than 90 dots in Pattern number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k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D86091" w:rsidRDefault="00D86091" w:rsidP="00D86091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e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hat is the largest possible value of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k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?</w:t>
      </w: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86091" w:rsidRPr="00946185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D86091" w:rsidRPr="001274D7" w:rsidRDefault="00D86091" w:rsidP="00D8609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B55E3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2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7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</w:t>
      </w:r>
      <w:r w:rsidR="00FD2A43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table shows information about the weights, in kg, of 40 parcels.</w:t>
      </w:r>
    </w:p>
    <w:p w:rsidR="00D86091" w:rsidRPr="00946185" w:rsidRDefault="00D86091" w:rsidP="00D86091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</w:p>
    <w:tbl>
      <w:tblPr>
        <w:tblW w:w="425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703"/>
        <w:gridCol w:w="1550"/>
      </w:tblGrid>
      <w:tr w:rsidR="00D86091" w:rsidRPr="003108ED" w:rsidTr="00485061">
        <w:trPr>
          <w:trHeight w:val="474"/>
        </w:trPr>
        <w:tc>
          <w:tcPr>
            <w:tcW w:w="2703" w:type="dxa"/>
            <w:shd w:val="clear" w:color="auto" w:fill="auto"/>
            <w:vAlign w:val="center"/>
          </w:tcPr>
          <w:p w:rsidR="00D86091" w:rsidRPr="003108ED" w:rsidRDefault="00D86091" w:rsidP="00485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3108E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 xml:space="preserve">Weight of parcel </w:t>
            </w:r>
            <w:proofErr w:type="gramStart"/>
            <w:r w:rsidRPr="003108ED">
              <w:rPr>
                <w:rFonts w:ascii="Times New Roman" w:hAnsi="Times New Roman"/>
                <w:bCs/>
                <w:color w:val="000000"/>
                <w:sz w:val="24"/>
                <w:szCs w:val="24"/>
                <w:lang w:eastAsia="en-GB"/>
              </w:rPr>
              <w:t>(</w:t>
            </w:r>
            <w:r w:rsidRPr="003108E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3108ED">
              <w:rPr>
                <w:rFonts w:ascii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eastAsia="en-GB"/>
              </w:rPr>
              <w:t>p</w:t>
            </w:r>
            <w:proofErr w:type="gramEnd"/>
            <w:r w:rsidRPr="003108ED">
              <w:rPr>
                <w:rFonts w:ascii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3108E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kg</w:t>
            </w:r>
            <w:r w:rsidRPr="003108ED">
              <w:rPr>
                <w:rFonts w:ascii="Times New Roman" w:hAnsi="Times New Roman"/>
                <w:bCs/>
                <w:color w:val="000000"/>
                <w:sz w:val="24"/>
                <w:szCs w:val="24"/>
                <w:lang w:eastAsia="en-GB"/>
              </w:rPr>
              <w:t>)</w:t>
            </w:r>
          </w:p>
        </w:tc>
        <w:tc>
          <w:tcPr>
            <w:tcW w:w="1550" w:type="dxa"/>
            <w:shd w:val="clear" w:color="auto" w:fill="auto"/>
            <w:vAlign w:val="center"/>
          </w:tcPr>
          <w:p w:rsidR="00D86091" w:rsidRPr="003108ED" w:rsidRDefault="00D86091" w:rsidP="00485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3108E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Frequency</w:t>
            </w:r>
          </w:p>
        </w:tc>
      </w:tr>
      <w:tr w:rsidR="00D86091" w:rsidRPr="003108ED" w:rsidTr="00485061">
        <w:trPr>
          <w:trHeight w:val="474"/>
        </w:trPr>
        <w:tc>
          <w:tcPr>
            <w:tcW w:w="2703" w:type="dxa"/>
            <w:shd w:val="clear" w:color="auto" w:fill="auto"/>
            <w:vAlign w:val="center"/>
          </w:tcPr>
          <w:p w:rsidR="00D86091" w:rsidRPr="003108ED" w:rsidRDefault="00D86091" w:rsidP="00485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3108E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0 </w:t>
            </w:r>
            <w:r w:rsidRPr="003108ED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3108E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3108ED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p </w:t>
            </w:r>
            <w:r w:rsidRPr="003108ED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3108E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 1</w:t>
            </w:r>
          </w:p>
        </w:tc>
        <w:tc>
          <w:tcPr>
            <w:tcW w:w="1550" w:type="dxa"/>
            <w:shd w:val="clear" w:color="auto" w:fill="auto"/>
            <w:vAlign w:val="center"/>
          </w:tcPr>
          <w:p w:rsidR="00D86091" w:rsidRPr="003108ED" w:rsidRDefault="00D86091" w:rsidP="00485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3108E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9</w:t>
            </w:r>
          </w:p>
        </w:tc>
      </w:tr>
      <w:tr w:rsidR="00D86091" w:rsidRPr="003108ED" w:rsidTr="00485061">
        <w:trPr>
          <w:trHeight w:val="495"/>
        </w:trPr>
        <w:tc>
          <w:tcPr>
            <w:tcW w:w="2703" w:type="dxa"/>
            <w:shd w:val="clear" w:color="auto" w:fill="auto"/>
            <w:vAlign w:val="center"/>
          </w:tcPr>
          <w:p w:rsidR="00D86091" w:rsidRPr="003108ED" w:rsidRDefault="00D86091" w:rsidP="00485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3108E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1 </w:t>
            </w:r>
            <w:r w:rsidRPr="003108ED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3108E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3108ED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p </w:t>
            </w:r>
            <w:r w:rsidRPr="003108ED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3108E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 2</w:t>
            </w:r>
          </w:p>
        </w:tc>
        <w:tc>
          <w:tcPr>
            <w:tcW w:w="1550" w:type="dxa"/>
            <w:shd w:val="clear" w:color="auto" w:fill="auto"/>
            <w:vAlign w:val="center"/>
          </w:tcPr>
          <w:p w:rsidR="00D86091" w:rsidRPr="003108ED" w:rsidRDefault="00D86091" w:rsidP="00485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3108E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2</w:t>
            </w:r>
          </w:p>
        </w:tc>
      </w:tr>
      <w:tr w:rsidR="00D86091" w:rsidRPr="003108ED" w:rsidTr="00485061">
        <w:trPr>
          <w:trHeight w:val="474"/>
        </w:trPr>
        <w:tc>
          <w:tcPr>
            <w:tcW w:w="2703" w:type="dxa"/>
            <w:shd w:val="clear" w:color="auto" w:fill="auto"/>
            <w:vAlign w:val="center"/>
          </w:tcPr>
          <w:p w:rsidR="00D86091" w:rsidRPr="003108ED" w:rsidRDefault="00D86091" w:rsidP="00485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3108E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2 </w:t>
            </w:r>
            <w:r w:rsidRPr="003108ED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3108E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3108ED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p </w:t>
            </w:r>
            <w:r w:rsidRPr="003108ED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3108E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 3</w:t>
            </w:r>
          </w:p>
        </w:tc>
        <w:tc>
          <w:tcPr>
            <w:tcW w:w="1550" w:type="dxa"/>
            <w:shd w:val="clear" w:color="auto" w:fill="auto"/>
            <w:vAlign w:val="center"/>
          </w:tcPr>
          <w:p w:rsidR="00D86091" w:rsidRPr="003108ED" w:rsidRDefault="00D86091" w:rsidP="00485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3108E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5</w:t>
            </w:r>
          </w:p>
        </w:tc>
      </w:tr>
      <w:tr w:rsidR="00D86091" w:rsidRPr="003108ED" w:rsidTr="00485061">
        <w:trPr>
          <w:trHeight w:val="474"/>
        </w:trPr>
        <w:tc>
          <w:tcPr>
            <w:tcW w:w="2703" w:type="dxa"/>
            <w:shd w:val="clear" w:color="auto" w:fill="auto"/>
            <w:vAlign w:val="center"/>
          </w:tcPr>
          <w:p w:rsidR="00D86091" w:rsidRPr="003108ED" w:rsidRDefault="00D86091" w:rsidP="00485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3108E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3 </w:t>
            </w:r>
            <w:r w:rsidRPr="003108ED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3108E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3108ED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p </w:t>
            </w:r>
            <w:r w:rsidRPr="003108ED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3108E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 4</w:t>
            </w:r>
          </w:p>
        </w:tc>
        <w:tc>
          <w:tcPr>
            <w:tcW w:w="1550" w:type="dxa"/>
            <w:shd w:val="clear" w:color="auto" w:fill="auto"/>
            <w:vAlign w:val="center"/>
          </w:tcPr>
          <w:p w:rsidR="00D86091" w:rsidRPr="003108ED" w:rsidRDefault="00D86091" w:rsidP="00485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3108E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2</w:t>
            </w:r>
          </w:p>
        </w:tc>
      </w:tr>
      <w:tr w:rsidR="00D86091" w:rsidRPr="003108ED" w:rsidTr="00485061">
        <w:trPr>
          <w:trHeight w:val="524"/>
        </w:trPr>
        <w:tc>
          <w:tcPr>
            <w:tcW w:w="2703" w:type="dxa"/>
            <w:shd w:val="clear" w:color="auto" w:fill="auto"/>
            <w:vAlign w:val="center"/>
          </w:tcPr>
          <w:p w:rsidR="00D86091" w:rsidRPr="003108ED" w:rsidRDefault="00D86091" w:rsidP="00485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3108E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4 </w:t>
            </w:r>
            <w:r w:rsidRPr="003108ED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3108E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3108ED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p </w:t>
            </w:r>
            <w:r w:rsidRPr="003108ED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3108E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 5</w:t>
            </w:r>
          </w:p>
        </w:tc>
        <w:tc>
          <w:tcPr>
            <w:tcW w:w="1550" w:type="dxa"/>
            <w:shd w:val="clear" w:color="auto" w:fill="auto"/>
            <w:vAlign w:val="center"/>
          </w:tcPr>
          <w:p w:rsidR="00D86091" w:rsidRPr="003108ED" w:rsidRDefault="00D86091" w:rsidP="00485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3108E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2</w:t>
            </w:r>
          </w:p>
        </w:tc>
      </w:tr>
    </w:tbl>
    <w:p w:rsidR="00D86091" w:rsidRPr="00946185" w:rsidRDefault="00D86091" w:rsidP="00D8609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86091" w:rsidRPr="00946185" w:rsidRDefault="00D86091" w:rsidP="00D86091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Write down the modal class.</w:t>
      </w: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86091" w:rsidRPr="00946185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D86091" w:rsidRPr="001274D7" w:rsidRDefault="00D86091" w:rsidP="00D8609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D86091" w:rsidRPr="00946185" w:rsidRDefault="00D86091" w:rsidP="00D86091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Work out an estimate for the mean weight of the parcels.</w:t>
      </w: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86091" w:rsidRPr="00946185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 kg</w:t>
      </w:r>
    </w:p>
    <w:p w:rsidR="00D86091" w:rsidRPr="001274D7" w:rsidRDefault="00D86091" w:rsidP="00D8609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for Question 1</w:t>
      </w:r>
      <w:r w:rsidR="00B55E3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D86091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D86091" w:rsidRPr="00946185" w:rsidRDefault="00D86091" w:rsidP="00D8609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4F0186" w:rsidRPr="00946185" w:rsidRDefault="00D86091" w:rsidP="00D86091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 xml:space="preserve"> </w:t>
      </w:r>
      <w:r w:rsidR="004F0186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="00FD2A43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4</w:t>
      </w:r>
    </w:p>
    <w:p w:rsidR="004F0186" w:rsidRDefault="004F0186" w:rsidP="004F018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BB3A0D">
        <w:rPr>
          <w:rFonts w:ascii="Times New Roman" w:hAnsi="Times New Roman"/>
          <w:i/>
          <w:iCs/>
          <w:noProof/>
          <w:color w:val="000000"/>
          <w:sz w:val="24"/>
          <w:szCs w:val="24"/>
          <w:lang w:eastAsia="en-GB"/>
        </w:rPr>
        <w:drawing>
          <wp:inline distT="0" distB="0" distL="0" distR="0" wp14:anchorId="02DAB83B" wp14:editId="1BDA63D0">
            <wp:extent cx="5387340" cy="262128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7340" cy="2621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0186" w:rsidRDefault="004F0186" w:rsidP="004F018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4F0186" w:rsidRPr="00946185" w:rsidRDefault="004F0186" w:rsidP="004F018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BCD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is a quadrilateral.</w:t>
      </w:r>
    </w:p>
    <w:p w:rsidR="004F0186" w:rsidRPr="00946185" w:rsidRDefault="004F0186" w:rsidP="004F018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DE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is an equilateral triangle.</w:t>
      </w:r>
    </w:p>
    <w:p w:rsidR="004F0186" w:rsidRPr="00946185" w:rsidRDefault="004F0186" w:rsidP="004F0186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DCF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is a straight line.</w:t>
      </w:r>
    </w:p>
    <w:p w:rsidR="004F0186" w:rsidRPr="00946185" w:rsidRDefault="004F0186" w:rsidP="004F018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ork out the size of angle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EAB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4F0186" w:rsidRPr="00946185" w:rsidRDefault="004F0186" w:rsidP="004F018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Give a reason for each stage of your working.</w:t>
      </w:r>
    </w:p>
    <w:p w:rsidR="004F0186" w:rsidRDefault="004F0186" w:rsidP="004F018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F0186" w:rsidRDefault="004F0186" w:rsidP="004F018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F0186" w:rsidRDefault="004F0186" w:rsidP="004F018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F0186" w:rsidRDefault="004F0186" w:rsidP="004F018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F0186" w:rsidRDefault="004F0186" w:rsidP="004F018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F0186" w:rsidRDefault="004F0186" w:rsidP="004F018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F0186" w:rsidRDefault="004F0186" w:rsidP="004F018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F0186" w:rsidRDefault="004F0186" w:rsidP="004F018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F0186" w:rsidRDefault="004F0186" w:rsidP="004F018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F0186" w:rsidRDefault="004F0186" w:rsidP="004F018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F0186" w:rsidRDefault="004F0186" w:rsidP="004F018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F0186" w:rsidRDefault="004F0186" w:rsidP="004F018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F0186" w:rsidRDefault="004F0186" w:rsidP="004F018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F0186" w:rsidRDefault="004F0186" w:rsidP="004F018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F0186" w:rsidRDefault="004F0186" w:rsidP="004F018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F0186" w:rsidRDefault="004F0186" w:rsidP="004F018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F0186" w:rsidRDefault="004F0186" w:rsidP="004F018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F0186" w:rsidRDefault="004F0186" w:rsidP="004F018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F0186" w:rsidRDefault="004F0186" w:rsidP="004F018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F0186" w:rsidRDefault="004F0186" w:rsidP="004F018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F0186" w:rsidRDefault="004F0186" w:rsidP="004F018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F0186" w:rsidRDefault="004F0186" w:rsidP="004F018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F0186" w:rsidRDefault="004F0186" w:rsidP="004F018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F0186" w:rsidRDefault="004F0186" w:rsidP="004F018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F0186" w:rsidRPr="00946185" w:rsidRDefault="004F0186" w:rsidP="004F018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°</w:t>
      </w:r>
    </w:p>
    <w:p w:rsidR="004F0186" w:rsidRDefault="004F0186" w:rsidP="004F0186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B55E3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4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4F0186" w:rsidRDefault="004F0186" w:rsidP="004F018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AE4B2D" w:rsidRPr="00946185" w:rsidRDefault="00AE4B2D" w:rsidP="00AE4B2D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</w:t>
      </w:r>
      <w:r w:rsidR="00FD2A43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</w:t>
      </w:r>
      <w:r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Last Thursday, 135 students each bought one item of fruit.</w:t>
      </w:r>
    </w:p>
    <w:p w:rsidR="00AE4B2D" w:rsidRPr="00946185" w:rsidRDefault="00AE4B2D" w:rsidP="00AE4B2D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table shows information about the 135 items of fruit they bought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84"/>
        <w:gridCol w:w="1145"/>
        <w:gridCol w:w="1145"/>
        <w:gridCol w:w="1145"/>
        <w:gridCol w:w="1145"/>
        <w:gridCol w:w="1147"/>
      </w:tblGrid>
      <w:tr w:rsidR="00AE4B2D" w:rsidRPr="00436FFD" w:rsidTr="00485061">
        <w:trPr>
          <w:trHeight w:val="372"/>
          <w:jc w:val="center"/>
        </w:trPr>
        <w:tc>
          <w:tcPr>
            <w:tcW w:w="2384" w:type="dxa"/>
            <w:shd w:val="clear" w:color="auto" w:fill="auto"/>
            <w:vAlign w:val="center"/>
          </w:tcPr>
          <w:p w:rsidR="00AE4B2D" w:rsidRPr="00436FFD" w:rsidRDefault="00AE4B2D" w:rsidP="0048506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436FF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Fruit</w:t>
            </w:r>
          </w:p>
        </w:tc>
        <w:tc>
          <w:tcPr>
            <w:tcW w:w="1145" w:type="dxa"/>
            <w:shd w:val="clear" w:color="auto" w:fill="auto"/>
            <w:vAlign w:val="center"/>
          </w:tcPr>
          <w:p w:rsidR="00AE4B2D" w:rsidRPr="00436FFD" w:rsidRDefault="00AE4B2D" w:rsidP="00485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36FF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apple</w:t>
            </w:r>
          </w:p>
        </w:tc>
        <w:tc>
          <w:tcPr>
            <w:tcW w:w="1145" w:type="dxa"/>
            <w:shd w:val="clear" w:color="auto" w:fill="auto"/>
            <w:vAlign w:val="center"/>
          </w:tcPr>
          <w:p w:rsidR="00AE4B2D" w:rsidRPr="00436FFD" w:rsidRDefault="00AE4B2D" w:rsidP="00485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36FF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pear</w:t>
            </w:r>
          </w:p>
        </w:tc>
        <w:tc>
          <w:tcPr>
            <w:tcW w:w="1145" w:type="dxa"/>
            <w:shd w:val="clear" w:color="auto" w:fill="auto"/>
            <w:vAlign w:val="center"/>
          </w:tcPr>
          <w:p w:rsidR="00AE4B2D" w:rsidRPr="00436FFD" w:rsidRDefault="00AE4B2D" w:rsidP="00485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36FF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orange</w:t>
            </w:r>
          </w:p>
        </w:tc>
        <w:tc>
          <w:tcPr>
            <w:tcW w:w="1145" w:type="dxa"/>
            <w:shd w:val="clear" w:color="auto" w:fill="auto"/>
            <w:vAlign w:val="center"/>
          </w:tcPr>
          <w:p w:rsidR="00AE4B2D" w:rsidRPr="00436FFD" w:rsidRDefault="00AE4B2D" w:rsidP="00485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36FF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banana</w:t>
            </w:r>
          </w:p>
        </w:tc>
        <w:tc>
          <w:tcPr>
            <w:tcW w:w="1147" w:type="dxa"/>
            <w:shd w:val="clear" w:color="auto" w:fill="auto"/>
            <w:vAlign w:val="center"/>
          </w:tcPr>
          <w:p w:rsidR="00AE4B2D" w:rsidRPr="00436FFD" w:rsidRDefault="00AE4B2D" w:rsidP="00485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36FF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peach</w:t>
            </w:r>
          </w:p>
        </w:tc>
      </w:tr>
      <w:tr w:rsidR="00AE4B2D" w:rsidRPr="00436FFD" w:rsidTr="00485061">
        <w:trPr>
          <w:trHeight w:val="372"/>
          <w:jc w:val="center"/>
        </w:trPr>
        <w:tc>
          <w:tcPr>
            <w:tcW w:w="2384" w:type="dxa"/>
            <w:shd w:val="clear" w:color="auto" w:fill="auto"/>
            <w:vAlign w:val="center"/>
          </w:tcPr>
          <w:p w:rsidR="00AE4B2D" w:rsidRPr="00436FFD" w:rsidRDefault="00AE4B2D" w:rsidP="0048506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436FF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Number of students</w:t>
            </w:r>
          </w:p>
        </w:tc>
        <w:tc>
          <w:tcPr>
            <w:tcW w:w="1145" w:type="dxa"/>
            <w:shd w:val="clear" w:color="auto" w:fill="auto"/>
            <w:vAlign w:val="center"/>
          </w:tcPr>
          <w:p w:rsidR="00AE4B2D" w:rsidRPr="00436FFD" w:rsidRDefault="00AE4B2D" w:rsidP="00485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36FF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36</w:t>
            </w:r>
          </w:p>
        </w:tc>
        <w:tc>
          <w:tcPr>
            <w:tcW w:w="1145" w:type="dxa"/>
            <w:shd w:val="clear" w:color="auto" w:fill="auto"/>
            <w:vAlign w:val="center"/>
          </w:tcPr>
          <w:p w:rsidR="00AE4B2D" w:rsidRPr="00436FFD" w:rsidRDefault="00AE4B2D" w:rsidP="00485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36FF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5</w:t>
            </w:r>
          </w:p>
        </w:tc>
        <w:tc>
          <w:tcPr>
            <w:tcW w:w="1145" w:type="dxa"/>
            <w:shd w:val="clear" w:color="auto" w:fill="auto"/>
            <w:vAlign w:val="center"/>
          </w:tcPr>
          <w:p w:rsidR="00AE4B2D" w:rsidRPr="00436FFD" w:rsidRDefault="00AE4B2D" w:rsidP="00485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36FF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27</w:t>
            </w:r>
          </w:p>
        </w:tc>
        <w:tc>
          <w:tcPr>
            <w:tcW w:w="1145" w:type="dxa"/>
            <w:shd w:val="clear" w:color="auto" w:fill="auto"/>
            <w:vAlign w:val="center"/>
          </w:tcPr>
          <w:p w:rsidR="00AE4B2D" w:rsidRPr="00436FFD" w:rsidRDefault="00AE4B2D" w:rsidP="00485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36FF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33</w:t>
            </w:r>
          </w:p>
        </w:tc>
        <w:tc>
          <w:tcPr>
            <w:tcW w:w="1147" w:type="dxa"/>
            <w:shd w:val="clear" w:color="auto" w:fill="auto"/>
            <w:vAlign w:val="center"/>
          </w:tcPr>
          <w:p w:rsidR="00AE4B2D" w:rsidRPr="00436FFD" w:rsidRDefault="00AE4B2D" w:rsidP="00485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36FF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24</w:t>
            </w:r>
          </w:p>
        </w:tc>
      </w:tr>
    </w:tbl>
    <w:p w:rsidR="00AE4B2D" w:rsidRPr="00946185" w:rsidRDefault="00AE4B2D" w:rsidP="00AE4B2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E4B2D" w:rsidRPr="00946185" w:rsidRDefault="00AE4B2D" w:rsidP="00AE4B2D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One of the 135 students </w:t>
      </w:r>
      <w:proofErr w:type="gramStart"/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is</w:t>
      </w:r>
      <w:proofErr w:type="gramEnd"/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chosen at random.</w:t>
      </w:r>
    </w:p>
    <w:p w:rsidR="00AE4B2D" w:rsidRPr="00946185" w:rsidRDefault="00AE4B2D" w:rsidP="00AE4B2D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Find the probability that this student bought an apple or a banana.</w:t>
      </w: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E4B2D" w:rsidRPr="00946185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AE4B2D" w:rsidRPr="001274D7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AE4B2D" w:rsidRPr="00946185" w:rsidRDefault="00AE4B2D" w:rsidP="00AE4B2D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A pie chart is drawn for the information in the table.</w:t>
      </w:r>
    </w:p>
    <w:p w:rsidR="00AE4B2D" w:rsidRPr="00946185" w:rsidRDefault="00AE4B2D" w:rsidP="00AE4B2D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Work out the size of the angle in the pie chart for oranges.</w:t>
      </w: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E4B2D" w:rsidRPr="00592A7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val="en-US"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>
        <w:rPr>
          <w:rFonts w:ascii="Times New Roman" w:hAnsi="Times New Roman"/>
          <w:color w:val="000000"/>
          <w:sz w:val="24"/>
        </w:rPr>
        <w:t xml:space="preserve"> </w:t>
      </w:r>
      <w:r w:rsidRPr="00152BE8">
        <w:rPr>
          <w:rFonts w:ascii="Times New Roman" w:hAnsi="Times New Roman"/>
          <w:color w:val="000000"/>
          <w:sz w:val="24"/>
        </w:rPr>
        <w:t>°</w:t>
      </w:r>
    </w:p>
    <w:p w:rsidR="00AE4B2D" w:rsidRPr="001274D7" w:rsidRDefault="00AE4B2D" w:rsidP="00AE4B2D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for Question 1</w:t>
      </w:r>
      <w:r w:rsidR="00B55E3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AE4B2D" w:rsidRPr="00946185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AE4B2D" w:rsidRDefault="00AE4B2D">
      <w:pPr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:rsidR="003D3862" w:rsidRPr="00946185" w:rsidRDefault="00FD7A29" w:rsidP="00407F94">
      <w:pPr>
        <w:tabs>
          <w:tab w:val="left" w:pos="0"/>
          <w:tab w:val="left" w:pos="425"/>
          <w:tab w:val="left" w:pos="241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</w:t>
      </w:r>
      <w:r w:rsidR="00FD2A43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6</w:t>
      </w:r>
      <w:r w:rsidR="00267732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267732"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 w:rsidR="00267732" w:rsidRPr="00267732">
        <w:rPr>
          <w:rFonts w:ascii="Times New Roman" w:hAnsi="Times New Roman"/>
          <w:bCs/>
          <w:i/>
          <w:color w:val="000000"/>
          <w:sz w:val="24"/>
          <w:szCs w:val="24"/>
          <w:lang w:eastAsia="en-GB"/>
        </w:rPr>
        <w:t>a</w:t>
      </w:r>
      <w:r w:rsidR="00267732"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  <w:r w:rsidR="00267732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407F94">
        <w:rPr>
          <w:rFonts w:ascii="Times New Roman" w:hAnsi="Times New Roman"/>
          <w:color w:val="000000"/>
          <w:sz w:val="24"/>
          <w:szCs w:val="24"/>
          <w:lang w:eastAsia="en-GB"/>
        </w:rPr>
        <w:t>Find the value of</w:t>
      </w:r>
      <w:r w:rsidR="00407F94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3D3862" w:rsidRPr="00946185">
        <w:rPr>
          <w:rFonts w:ascii="Times New Roman" w:hAnsi="Times New Roman"/>
          <w:color w:val="000000"/>
          <w:sz w:val="24"/>
          <w:szCs w:val="24"/>
          <w:lang w:eastAsia="en-GB"/>
        </w:rPr>
        <w:t>25 – 4</w:t>
      </w:r>
      <w:r w:rsidR="003D3862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g </w:t>
      </w:r>
      <w:r w:rsidR="003D3862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hen </w:t>
      </w:r>
      <w:r w:rsidR="003D3862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g </w:t>
      </w:r>
      <w:r w:rsidR="003D3862" w:rsidRPr="00946185">
        <w:rPr>
          <w:rFonts w:ascii="Times New Roman" w:hAnsi="Times New Roman"/>
          <w:color w:val="000000"/>
          <w:sz w:val="24"/>
          <w:szCs w:val="24"/>
          <w:lang w:eastAsia="en-GB"/>
        </w:rPr>
        <w:t>= –3</w:t>
      </w:r>
    </w:p>
    <w:p w:rsidR="00A37852" w:rsidRDefault="00A37852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7852" w:rsidRDefault="00A37852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7852" w:rsidRDefault="00A37852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9481D" w:rsidRDefault="00D9481D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7852" w:rsidRDefault="00A37852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7852" w:rsidRDefault="00A37852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D3862" w:rsidRPr="00946185" w:rsidRDefault="001274D7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3D3862"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3D3862" w:rsidRPr="001274D7" w:rsidRDefault="00267732" w:rsidP="00C83BC0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="003D3862"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3D3862" w:rsidRPr="00946185" w:rsidRDefault="00267732" w:rsidP="00C83BC0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3D3862" w:rsidRPr="00946185">
        <w:rPr>
          <w:rFonts w:ascii="Times New Roman" w:hAnsi="Times New Roman"/>
          <w:color w:val="000000"/>
          <w:sz w:val="24"/>
          <w:szCs w:val="24"/>
          <w:lang w:eastAsia="en-GB"/>
        </w:rPr>
        <w:t>Expand and simplify</w:t>
      </w:r>
      <w:r w:rsidR="00407F94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proofErr w:type="gramStart"/>
      <w:r w:rsidR="003D3862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proofErr w:type="gramEnd"/>
      <w:r w:rsidR="003D3862" w:rsidRPr="00946185">
        <w:rPr>
          <w:rFonts w:ascii="Times New Roman" w:hAnsi="Times New Roman"/>
          <w:color w:val="000000"/>
          <w:sz w:val="24"/>
          <w:szCs w:val="24"/>
          <w:lang w:eastAsia="en-GB"/>
        </w:rPr>
        <w:t>2</w:t>
      </w:r>
      <w:r w:rsidR="003D3862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="003D3862" w:rsidRPr="00946185">
        <w:rPr>
          <w:rFonts w:ascii="Times New Roman" w:hAnsi="Times New Roman"/>
          <w:color w:val="000000"/>
          <w:sz w:val="24"/>
          <w:szCs w:val="24"/>
          <w:lang w:eastAsia="en-GB"/>
        </w:rPr>
        <w:t>+ 1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3D3862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+ 3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3D3862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="003D3862" w:rsidRPr="00946185">
        <w:rPr>
          <w:rFonts w:ascii="Times New Roman" w:hAnsi="Times New Roman"/>
          <w:color w:val="000000"/>
          <w:sz w:val="24"/>
          <w:szCs w:val="24"/>
          <w:lang w:eastAsia="en-GB"/>
        </w:rPr>
        <w:t>– 2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3D3862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+ 7</w:t>
      </w:r>
    </w:p>
    <w:p w:rsidR="00A37852" w:rsidRDefault="00A37852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7852" w:rsidRDefault="00A37852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B1174" w:rsidRDefault="001B1174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9481D" w:rsidRDefault="00D9481D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7852" w:rsidRDefault="00A37852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7852" w:rsidRDefault="00A37852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7852" w:rsidRDefault="00A37852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D3862" w:rsidRPr="00946185" w:rsidRDefault="001274D7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3D3862"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3D3862" w:rsidRPr="001274D7" w:rsidRDefault="00267732" w:rsidP="00C83BC0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="003D3862" w:rsidRPr="001274D7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1274D7" w:rsidRDefault="00267732" w:rsidP="00C83BC0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 w:rsidR="006D6F06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="00946185"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B55E3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6</w:t>
      </w:r>
      <w:r w:rsidR="003D3862"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5 </w:t>
      </w:r>
      <w:r w:rsidR="001274D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1274D7" w:rsidRDefault="001274D7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145DCC" w:rsidRDefault="0014674A" w:rsidP="00145DCC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:rsidR="00FD2A43" w:rsidRPr="00946185" w:rsidRDefault="00FD2A43" w:rsidP="00FD2A43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7</w:t>
      </w: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DA1DD0">
        <w:rPr>
          <w:rFonts w:ascii="Times New Roman" w:hAnsi="Times New Roman"/>
          <w:noProof/>
          <w:color w:val="000000"/>
          <w:sz w:val="24"/>
          <w:szCs w:val="24"/>
          <w:lang w:eastAsia="en-GB"/>
        </w:rPr>
        <w:drawing>
          <wp:inline distT="0" distB="0" distL="0" distR="0" wp14:anchorId="32019BC7" wp14:editId="02C1EF99">
            <wp:extent cx="5227320" cy="238506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7320" cy="2385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Pr="00946185" w:rsidRDefault="00FD2A43" w:rsidP="00FD2A4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A wooden box measures 30 cm by 15 cm by 32 cm.</w:t>
      </w:r>
    </w:p>
    <w:p w:rsidR="00FD2A43" w:rsidRPr="00946185" w:rsidRDefault="00FD2A43" w:rsidP="00FD2A43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box has a lid.</w:t>
      </w:r>
    </w:p>
    <w:p w:rsidR="00FD2A43" w:rsidRPr="00946185" w:rsidRDefault="00FD2A43" w:rsidP="00FD2A43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A carton measures 5 cm by 5 cm by 5 cm.</w:t>
      </w:r>
    </w:p>
    <w:p w:rsidR="00FD2A43" w:rsidRPr="00946185" w:rsidRDefault="00FD2A43" w:rsidP="00FD2A4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James has 110 cartons.</w:t>
      </w:r>
    </w:p>
    <w:p w:rsidR="00FD2A43" w:rsidRPr="00946185" w:rsidRDefault="00FD2A43" w:rsidP="00FD2A43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He wants to put all these cartons in the box and be able to shut the lid.</w:t>
      </w:r>
    </w:p>
    <w:p w:rsidR="00FD2A43" w:rsidRPr="00946185" w:rsidRDefault="00FD2A43" w:rsidP="00FD2A4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Can James put all 110 cartons in the box and shut the lid?</w:t>
      </w:r>
    </w:p>
    <w:p w:rsidR="00FD2A43" w:rsidRPr="00946185" w:rsidRDefault="00FD2A43" w:rsidP="00FD2A4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Show your working clearly.</w:t>
      </w: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for Question 1</w:t>
      </w:r>
      <w:r w:rsidR="00B55E3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7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FD2A43" w:rsidRPr="00946185" w:rsidRDefault="00FD2A43" w:rsidP="00FD2A43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8</w:t>
      </w:r>
      <w:r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Work out the difference between the largest share and the smallest share when 3450 yen</w:t>
      </w:r>
    </w:p>
    <w:p w:rsidR="00FD2A43" w:rsidRPr="00946185" w:rsidRDefault="00FD2A43" w:rsidP="00FD2A4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is divided in the ratios </w:t>
      </w:r>
      <w:proofErr w:type="gramStart"/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2 :</w:t>
      </w:r>
      <w:proofErr w:type="gramEnd"/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6 : 7</w:t>
      </w: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Pr="00946185" w:rsidRDefault="00FD2A43" w:rsidP="00FD2A43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 yen</w:t>
      </w: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for Question 1</w:t>
      </w:r>
      <w:r w:rsidR="00B55E3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8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FD2A43" w:rsidRPr="00946185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FD2A43" w:rsidRPr="00946185" w:rsidRDefault="00FD2A43" w:rsidP="00FD2A43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9</w:t>
      </w:r>
      <w:r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Gopal is paid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£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20 000 each month.</w:t>
      </w:r>
    </w:p>
    <w:p w:rsidR="00FD2A43" w:rsidRPr="00946185" w:rsidRDefault="00FD2A43" w:rsidP="00FD2A43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Jamuna is paid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£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19 200 each month.</w:t>
      </w:r>
    </w:p>
    <w:p w:rsidR="00FD2A43" w:rsidRPr="00946185" w:rsidRDefault="00FD2A43" w:rsidP="00FD2A4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Gopal and Jamuna are both given an increase in their monthly pay.</w:t>
      </w:r>
    </w:p>
    <w:p w:rsidR="00FD2A43" w:rsidRPr="00946185" w:rsidRDefault="00FD2A43" w:rsidP="00FD2A43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After the increase, they are both paid the same amount each month.</w:t>
      </w:r>
    </w:p>
    <w:p w:rsidR="00FD2A43" w:rsidRPr="00946185" w:rsidRDefault="00FD2A43" w:rsidP="00FD2A43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Gopal was given an increase of 8%</w:t>
      </w:r>
    </w:p>
    <w:p w:rsidR="00FD2A43" w:rsidRPr="00946185" w:rsidRDefault="00FD2A43" w:rsidP="00FD2A4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Work out the percentage increase that Jamuna was given.</w:t>
      </w: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Pr="00946185" w:rsidRDefault="00FD2A43" w:rsidP="00FD2A43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%</w:t>
      </w: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for Question 1</w:t>
      </w:r>
      <w:r w:rsidR="00B55E3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9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FD2A43" w:rsidRPr="00946185" w:rsidRDefault="00FD2A43" w:rsidP="00FD2A43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20</w:t>
      </w:r>
      <w:r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re are some people in a cinema.</w:t>
      </w:r>
    </w:p>
    <w:p w:rsidR="00FD2A43" w:rsidRPr="00946185" w:rsidRDefault="00FD2A43" w:rsidP="00FD2A4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0F11C2">
        <w:rPr>
          <w:rFonts w:ascii="Times New Roman" w:hAnsi="Times New Roman"/>
          <w:color w:val="000000"/>
          <w:position w:val="-24"/>
          <w:sz w:val="24"/>
          <w:szCs w:val="24"/>
          <w:lang w:eastAsia="en-GB"/>
        </w:rPr>
        <w:object w:dxaOrig="220" w:dyaOrig="660">
          <v:shape id="_x0000_i1027" type="#_x0000_t75" style="width:10.8pt;height:33pt" o:ole="">
            <v:imagedata r:id="rId16" o:title=""/>
          </v:shape>
          <o:OLEObject Type="Embed" ProgID="Equation.DSMT4" ShapeID="_x0000_i1027" DrawAspect="Content" ObjectID="_1612848734" r:id="rId17"/>
        </w:objec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of the people in the cinema are children.</w:t>
      </w:r>
    </w:p>
    <w:p w:rsidR="00FD2A43" w:rsidRPr="00946185" w:rsidRDefault="00FD2A43" w:rsidP="00FD2A43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For the children in the cinema,</w:t>
      </w:r>
    </w:p>
    <w:p w:rsidR="00FD2A43" w:rsidRPr="00946185" w:rsidRDefault="00FD2A43" w:rsidP="00FD2A43">
      <w:pPr>
        <w:autoSpaceDE w:val="0"/>
        <w:autoSpaceDN w:val="0"/>
        <w:adjustRightInd w:val="0"/>
        <w:spacing w:after="0" w:line="360" w:lineRule="auto"/>
        <w:ind w:firstLine="426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number of </w:t>
      </w:r>
      <w:proofErr w:type="gramStart"/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girls :</w:t>
      </w:r>
      <w:proofErr w:type="gramEnd"/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number of boys = 2 : 7</w:t>
      </w:r>
    </w:p>
    <w:p w:rsidR="00FD2A43" w:rsidRPr="00946185" w:rsidRDefault="00FD2A43" w:rsidP="00FD2A43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re are 170 girls in the cinema.</w:t>
      </w:r>
    </w:p>
    <w:p w:rsidR="00FD2A43" w:rsidRPr="00946185" w:rsidRDefault="00FD2A43" w:rsidP="00FD2A4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Work out the number of adults in the cinema.</w:t>
      </w: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D2A43" w:rsidRPr="00946185" w:rsidRDefault="00FD2A43" w:rsidP="00FD2A43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B55E3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0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AE4B2D" w:rsidRDefault="00FD2A43" w:rsidP="00AE4B2D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21</w:t>
      </w:r>
      <w:r w:rsidR="00AE4B2D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AE4B2D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diagram shows two cylinders, </w:t>
      </w:r>
      <w:r w:rsidR="00AE4B2D"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A </w:t>
      </w:r>
      <w:r w:rsidR="00AE4B2D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</w:t>
      </w:r>
      <w:r w:rsidR="00AE4B2D"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B</w:t>
      </w:r>
      <w:r w:rsidR="00AE4B2D"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FD2A43" w:rsidRPr="00145B54" w:rsidRDefault="00FD2A43" w:rsidP="00AE4B2D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ind w:left="-567" w:firstLine="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343F6C">
        <w:rPr>
          <w:rFonts w:ascii="Times New Roman" w:hAnsi="Times New Roman"/>
          <w:b/>
          <w:bCs/>
          <w:noProof/>
          <w:color w:val="000000"/>
          <w:sz w:val="24"/>
          <w:szCs w:val="24"/>
          <w:lang w:eastAsia="en-GB"/>
        </w:rPr>
        <w:drawing>
          <wp:inline distT="0" distB="0" distL="0" distR="0" wp14:anchorId="584C4BA4" wp14:editId="01FEB710">
            <wp:extent cx="5029200" cy="17907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ind w:left="-567" w:firstLine="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AE4B2D" w:rsidRPr="00946185" w:rsidRDefault="00AE4B2D" w:rsidP="00AE4B2D">
      <w:pPr>
        <w:autoSpaceDE w:val="0"/>
        <w:autoSpaceDN w:val="0"/>
        <w:adjustRightInd w:val="0"/>
        <w:spacing w:after="0" w:line="360" w:lineRule="auto"/>
        <w:ind w:left="-567" w:firstLine="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Cylinder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A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has height 1.6 m and radius 0.56 m.</w:t>
      </w:r>
    </w:p>
    <w:p w:rsidR="00AE4B2D" w:rsidRPr="00946185" w:rsidRDefault="00AE4B2D" w:rsidP="00AE4B2D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ork out the curved surface area of cylinder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A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AE4B2D" w:rsidRPr="00946185" w:rsidRDefault="00AE4B2D" w:rsidP="00AE4B2D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Give your answer in m</w:t>
      </w:r>
      <w:r w:rsidRPr="004A35FF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correct to 3 significant figures.</w:t>
      </w: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E4B2D" w:rsidRPr="00946185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 m</w:t>
      </w:r>
      <w:r w:rsidRPr="0014674A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AE4B2D" w:rsidRPr="001274D7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AE4B2D" w:rsidRPr="00946185" w:rsidRDefault="00AE4B2D" w:rsidP="00AE4B2D">
      <w:pPr>
        <w:autoSpaceDE w:val="0"/>
        <w:autoSpaceDN w:val="0"/>
        <w:adjustRightInd w:val="0"/>
        <w:spacing w:after="0" w:line="240" w:lineRule="auto"/>
        <w:ind w:left="-567" w:firstLine="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Cylinder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B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is mathematically </w:t>
      </w:r>
      <w:proofErr w:type="gramStart"/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similar to</w:t>
      </w:r>
      <w:proofErr w:type="gramEnd"/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cylinder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A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AE4B2D" w:rsidRPr="00946185" w:rsidRDefault="00AE4B2D" w:rsidP="00AE4B2D">
      <w:pPr>
        <w:autoSpaceDE w:val="0"/>
        <w:autoSpaceDN w:val="0"/>
        <w:adjustRightInd w:val="0"/>
        <w:spacing w:after="0" w:line="360" w:lineRule="auto"/>
        <w:ind w:left="-567" w:firstLine="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height of cylinder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B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is 0.6 m.</w:t>
      </w:r>
    </w:p>
    <w:p w:rsidR="00AE4B2D" w:rsidRPr="00946185" w:rsidRDefault="00AE4B2D" w:rsidP="00AE4B2D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ork out the radius of cylinder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B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E4B2D" w:rsidRPr="00946185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 m</w:t>
      </w:r>
    </w:p>
    <w:p w:rsidR="00AE4B2D" w:rsidRPr="001274D7" w:rsidRDefault="00AE4B2D" w:rsidP="00AE4B2D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B55E3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1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AE4B2D" w:rsidRPr="00946185" w:rsidRDefault="00FD2A43" w:rsidP="00AE4B2D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22</w:t>
      </w: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B2290E">
        <w:rPr>
          <w:rFonts w:ascii="Times New Roman" w:hAnsi="Times New Roman"/>
          <w:i/>
          <w:iCs/>
          <w:noProof/>
          <w:color w:val="000000"/>
          <w:sz w:val="24"/>
          <w:szCs w:val="24"/>
          <w:lang w:eastAsia="en-GB"/>
        </w:rPr>
        <w:drawing>
          <wp:inline distT="0" distB="0" distL="0" distR="0" wp14:anchorId="7A5C13DE" wp14:editId="39732868">
            <wp:extent cx="4495800" cy="267462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0" cy="2674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E4B2D" w:rsidRPr="008A6E56" w:rsidRDefault="00AE4B2D" w:rsidP="00AE4B2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M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,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N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</w:t>
      </w:r>
      <w:proofErr w:type="spellStart"/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P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are</w:t>
      </w:r>
      <w:proofErr w:type="spellEnd"/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points on a circle, centre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O</w:t>
      </w:r>
      <w:r w:rsidRPr="008A6E56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AE4B2D" w:rsidRPr="00946185" w:rsidRDefault="00AE4B2D" w:rsidP="00AE4B2D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MON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is a diameter of the circle.</w:t>
      </w:r>
    </w:p>
    <w:p w:rsidR="00AE4B2D" w:rsidRPr="00946185" w:rsidRDefault="00AE4B2D" w:rsidP="00AE4B2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MP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= 3.5 cm</w:t>
      </w:r>
    </w:p>
    <w:p w:rsidR="00AE4B2D" w:rsidRPr="00946185" w:rsidRDefault="00AE4B2D" w:rsidP="00AE4B2D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PN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= 9.7 cm</w:t>
      </w:r>
    </w:p>
    <w:p w:rsidR="00AE4B2D" w:rsidRPr="00946185" w:rsidRDefault="00AE4B2D" w:rsidP="00AE4B2D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gle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MPN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= 90°</w:t>
      </w:r>
    </w:p>
    <w:p w:rsidR="00AE4B2D" w:rsidRPr="00946185" w:rsidRDefault="00AE4B2D" w:rsidP="00AE4B2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Work out the circumference of the circle.</w:t>
      </w:r>
    </w:p>
    <w:p w:rsidR="00AE4B2D" w:rsidRPr="00946185" w:rsidRDefault="00AE4B2D" w:rsidP="00AE4B2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Give your answer correct to 3 significant figures.</w:t>
      </w: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E4B2D" w:rsidRPr="00946185" w:rsidRDefault="00AE4B2D" w:rsidP="00AE4B2D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 cm</w:t>
      </w: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for Question 2</w:t>
      </w:r>
      <w:r w:rsidR="00B55E3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AE4B2D" w:rsidRDefault="00AE4B2D" w:rsidP="00AE4B2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AE4B2D" w:rsidRPr="00946185" w:rsidRDefault="00AE4B2D" w:rsidP="00AE4B2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808080"/>
          <w:sz w:val="24"/>
          <w:szCs w:val="24"/>
          <w:lang w:eastAsia="en-GB"/>
        </w:rPr>
      </w:pPr>
    </w:p>
    <w:p w:rsidR="003D3862" w:rsidRPr="00946185" w:rsidRDefault="00FD2A43" w:rsidP="00496883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23</w:t>
      </w:r>
    </w:p>
    <w:p w:rsidR="00326505" w:rsidRDefault="00EB62B2" w:rsidP="0032650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326505">
        <w:rPr>
          <w:rFonts w:ascii="Times New Roman" w:hAnsi="Times New Roman"/>
          <w:noProof/>
          <w:color w:val="000000"/>
          <w:sz w:val="24"/>
          <w:szCs w:val="24"/>
          <w:lang w:eastAsia="en-GB"/>
        </w:rPr>
        <w:drawing>
          <wp:inline distT="0" distB="0" distL="0" distR="0">
            <wp:extent cx="4572000" cy="153162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1531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6505" w:rsidRDefault="00326505" w:rsidP="0032650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D3862" w:rsidRPr="00946185" w:rsidRDefault="003D3862" w:rsidP="00C83BC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ork out the value of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3D3862" w:rsidRPr="00946185" w:rsidRDefault="003D3862" w:rsidP="00C83BC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Give your answer correct to 3 significant figures.</w:t>
      </w:r>
    </w:p>
    <w:p w:rsidR="0014674A" w:rsidRDefault="0014674A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14674A" w:rsidRDefault="0014674A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14674A" w:rsidRDefault="0014674A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14674A" w:rsidRDefault="0014674A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14674A" w:rsidRDefault="0014674A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14674A" w:rsidRDefault="0014674A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326505" w:rsidRDefault="0032650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326505" w:rsidRDefault="0032650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326505" w:rsidRDefault="0032650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326505" w:rsidRDefault="0032650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326505" w:rsidRDefault="0032650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326505" w:rsidRDefault="0032650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326505" w:rsidRDefault="0032650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326505" w:rsidRDefault="0032650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326505" w:rsidRDefault="0032650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326505" w:rsidRDefault="0032650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14674A" w:rsidRDefault="0014674A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14674A" w:rsidRDefault="0014674A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3D3862" w:rsidRPr="00946185" w:rsidRDefault="003D3862" w:rsidP="0014674A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=</w:t>
      </w:r>
      <w:r w:rsidR="001274D7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1274D7" w:rsidRDefault="00267732" w:rsidP="00C83BC0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 w:rsidR="006D6F06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="00946185"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3D3862"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="00B55E3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="003D3862"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 w:rsidR="001274D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1274D7" w:rsidRDefault="001274D7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3D3862" w:rsidRPr="00946185" w:rsidRDefault="003D3862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FD7A29" w:rsidRPr="00946185" w:rsidRDefault="0014674A" w:rsidP="00FD7A29">
      <w:pPr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:rsidR="003D3862" w:rsidRPr="00946185" w:rsidRDefault="00FD2A43" w:rsidP="0014674A">
      <w:pPr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24</w:t>
      </w:r>
      <w:r w:rsidR="000D4C1B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3D3862" w:rsidRPr="00946185">
        <w:rPr>
          <w:rFonts w:ascii="Times New Roman" w:hAnsi="Times New Roman"/>
          <w:color w:val="000000"/>
          <w:sz w:val="24"/>
          <w:szCs w:val="24"/>
          <w:lang w:eastAsia="en-GB"/>
        </w:rPr>
        <w:t>Solve the simultaneous equations</w:t>
      </w:r>
    </w:p>
    <w:p w:rsidR="003D3862" w:rsidRPr="00946185" w:rsidRDefault="003D3862" w:rsidP="00563CE5">
      <w:pPr>
        <w:autoSpaceDE w:val="0"/>
        <w:autoSpaceDN w:val="0"/>
        <w:adjustRightInd w:val="0"/>
        <w:spacing w:after="0" w:line="360" w:lineRule="auto"/>
        <w:ind w:firstLine="4253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+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= 15</w:t>
      </w:r>
    </w:p>
    <w:p w:rsidR="003D3862" w:rsidRPr="00946185" w:rsidRDefault="004A35FF" w:rsidP="00B41573">
      <w:pPr>
        <w:autoSpaceDE w:val="0"/>
        <w:autoSpaceDN w:val="0"/>
        <w:adjustRightInd w:val="0"/>
        <w:spacing w:after="0" w:line="360" w:lineRule="auto"/>
        <w:ind w:firstLine="3969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="003D3862" w:rsidRPr="00946185">
        <w:rPr>
          <w:rFonts w:ascii="Times New Roman" w:hAnsi="Times New Roman"/>
          <w:color w:val="000000"/>
          <w:sz w:val="24"/>
          <w:szCs w:val="24"/>
          <w:lang w:eastAsia="en-GB"/>
        </w:rPr>
        <w:t>7</w:t>
      </w:r>
      <w:r w:rsidR="003D3862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="003D3862" w:rsidRPr="00946185">
        <w:rPr>
          <w:rFonts w:ascii="Times New Roman" w:hAnsi="Times New Roman"/>
          <w:color w:val="000000"/>
          <w:sz w:val="24"/>
          <w:szCs w:val="24"/>
          <w:lang w:eastAsia="en-GB"/>
        </w:rPr>
        <w:t>– 5</w:t>
      </w:r>
      <w:r w:rsidR="003D3862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="003D3862" w:rsidRPr="00946185">
        <w:rPr>
          <w:rFonts w:ascii="Times New Roman" w:hAnsi="Times New Roman"/>
          <w:color w:val="000000"/>
          <w:sz w:val="24"/>
          <w:szCs w:val="24"/>
          <w:lang w:eastAsia="en-GB"/>
        </w:rPr>
        <w:t>= 3</w:t>
      </w:r>
    </w:p>
    <w:p w:rsidR="003D3862" w:rsidRPr="00946185" w:rsidRDefault="003D3862" w:rsidP="00C83BC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Show clear algebraic working.</w:t>
      </w:r>
    </w:p>
    <w:p w:rsidR="0014674A" w:rsidRDefault="0014674A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14674A" w:rsidRDefault="0014674A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14674A" w:rsidRDefault="0014674A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14674A" w:rsidRDefault="0014674A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B41573" w:rsidRDefault="00B41573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B41573" w:rsidRDefault="00B41573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B41573" w:rsidRDefault="00B41573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B41573" w:rsidRDefault="00B41573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B41573" w:rsidRDefault="00B41573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B41573" w:rsidRDefault="00B41573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B41573" w:rsidRDefault="00B41573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B41573" w:rsidRDefault="00B41573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B41573" w:rsidRDefault="00B41573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B41573" w:rsidRDefault="00B41573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B41573" w:rsidRDefault="00B41573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B41573" w:rsidRDefault="00B41573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B41573" w:rsidRDefault="00B41573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14674A" w:rsidRDefault="0014674A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14674A" w:rsidRDefault="0014674A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14674A" w:rsidRDefault="0014674A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14674A" w:rsidRDefault="0014674A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14674A" w:rsidRDefault="0014674A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3D3862" w:rsidRPr="00946185" w:rsidRDefault="003D3862" w:rsidP="0014674A">
      <w:pPr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 w:rsidR="001274D7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3D3862" w:rsidRPr="00946185" w:rsidRDefault="003D3862" w:rsidP="0014674A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 w:rsidR="001274D7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145DCC" w:rsidRDefault="00267732" w:rsidP="00C83BC0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 w:rsidR="006D6F06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="00946185"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B55E3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4</w:t>
      </w:r>
      <w:r w:rsidR="003D3862"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 w:rsidR="001274D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145DCC" w:rsidRDefault="00145DCC">
      <w:pPr>
        <w:spacing w:after="0" w:line="240" w:lineRule="auto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FD2A43" w:rsidRDefault="00FD2A43">
      <w:pPr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:rsidR="00145DCC" w:rsidRPr="00946185" w:rsidRDefault="00FD2A43" w:rsidP="00145DCC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25</w:t>
      </w:r>
      <w:r w:rsidR="00145DCC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145DCC" w:rsidRPr="00946185">
        <w:rPr>
          <w:rFonts w:ascii="Times New Roman" w:hAnsi="Times New Roman"/>
          <w:color w:val="000000"/>
          <w:sz w:val="24"/>
          <w:szCs w:val="24"/>
          <w:lang w:eastAsia="en-GB"/>
        </w:rPr>
        <w:t>Tenzin walks in the mountains.</w:t>
      </w:r>
    </w:p>
    <w:p w:rsidR="00145DCC" w:rsidRPr="00946185" w:rsidRDefault="00145DCC" w:rsidP="00145DCC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She has a rule to estimate the temperature at different heights on a mountain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422"/>
      </w:tblGrid>
      <w:tr w:rsidR="00145DCC" w:rsidRPr="00C97069" w:rsidTr="00724F19">
        <w:trPr>
          <w:trHeight w:val="433"/>
          <w:jc w:val="center"/>
        </w:trPr>
        <w:tc>
          <w:tcPr>
            <w:tcW w:w="7422" w:type="dxa"/>
            <w:shd w:val="clear" w:color="auto" w:fill="auto"/>
            <w:vAlign w:val="center"/>
          </w:tcPr>
          <w:p w:rsidR="00145DCC" w:rsidRPr="00C97069" w:rsidRDefault="00145DCC" w:rsidP="00724F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C9706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Temperature decreases by 2 </w:t>
            </w:r>
            <w:r w:rsidRPr="00C97069">
              <w:rPr>
                <w:rFonts w:ascii="Times New Roman" w:hAnsi="Times New Roman"/>
                <w:color w:val="000000"/>
                <w:sz w:val="24"/>
              </w:rPr>
              <w:t>°</w:t>
            </w:r>
            <w:r w:rsidRPr="00C9706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C for every increase of 300 metres in height.</w:t>
            </w:r>
          </w:p>
        </w:tc>
      </w:tr>
    </w:tbl>
    <w:p w:rsidR="00145DCC" w:rsidRDefault="00145DCC" w:rsidP="00145DC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45DCC" w:rsidRPr="00946185" w:rsidRDefault="00145DCC" w:rsidP="00145DCC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temperature at a height of 800 metres on a mountain is 6 </w:t>
      </w:r>
      <w:r w:rsidRPr="00152BE8">
        <w:rPr>
          <w:rFonts w:ascii="Times New Roman" w:hAnsi="Times New Roman"/>
          <w:color w:val="000000"/>
          <w:sz w:val="24"/>
        </w:rPr>
        <w:t>°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C.</w:t>
      </w:r>
    </w:p>
    <w:p w:rsidR="00145DCC" w:rsidRPr="00946185" w:rsidRDefault="00145DCC" w:rsidP="00145DC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Use Tenzin’s rule to work out an estimate of the temperature at a height of</w:t>
      </w:r>
    </w:p>
    <w:p w:rsidR="00145DCC" w:rsidRPr="00946185" w:rsidRDefault="00145DCC" w:rsidP="00145DCC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2000 metres on the mountain.</w:t>
      </w:r>
    </w:p>
    <w:p w:rsidR="00145DCC" w:rsidRDefault="00145DCC" w:rsidP="00145D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45DCC" w:rsidRDefault="00145DCC" w:rsidP="00145D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45DCC" w:rsidRDefault="00145DCC" w:rsidP="00145D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45DCC" w:rsidRDefault="00145DCC" w:rsidP="00145D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45DCC" w:rsidRDefault="00145DCC" w:rsidP="00145D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45DCC" w:rsidRDefault="00145DCC" w:rsidP="00145D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45DCC" w:rsidRDefault="00145DCC" w:rsidP="00145D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45DCC" w:rsidRDefault="00145DCC" w:rsidP="00145D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45DCC" w:rsidRDefault="00145DCC" w:rsidP="00145D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45DCC" w:rsidRDefault="00145DCC" w:rsidP="00145D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45DCC" w:rsidRDefault="00145DCC" w:rsidP="00145D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45DCC" w:rsidRPr="00946185" w:rsidRDefault="00145DCC" w:rsidP="00145D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..... </w:t>
      </w:r>
      <w:r w:rsidRPr="00152BE8">
        <w:rPr>
          <w:rFonts w:ascii="Times New Roman" w:hAnsi="Times New Roman"/>
          <w:color w:val="000000"/>
          <w:sz w:val="24"/>
        </w:rPr>
        <w:t>°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C</w:t>
      </w:r>
    </w:p>
    <w:p w:rsidR="00145DCC" w:rsidRDefault="00145DCC" w:rsidP="00145D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145DCC" w:rsidRPr="001274D7" w:rsidRDefault="00145DCC" w:rsidP="00145D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45DCC" w:rsidRPr="00946185" w:rsidRDefault="00145DCC" w:rsidP="00145DC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enzin also has a rule to estimate the time it will take her to complete a walk in the</w:t>
      </w:r>
    </w:p>
    <w:p w:rsidR="00145DCC" w:rsidRPr="00946185" w:rsidRDefault="00145DCC" w:rsidP="00145DCC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mountains.</w:t>
      </w:r>
    </w:p>
    <w:p w:rsidR="00145DCC" w:rsidRPr="00946185" w:rsidRDefault="00145DCC" w:rsidP="00145DC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She uses</w:t>
      </w:r>
    </w:p>
    <w:p w:rsidR="00145DCC" w:rsidRPr="00946185" w:rsidRDefault="00145DCC" w:rsidP="00145DCC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an average speed of 5 km / h for the distance she will walk</w:t>
      </w:r>
    </w:p>
    <w:p w:rsidR="00145DCC" w:rsidRPr="00946185" w:rsidRDefault="00145DCC" w:rsidP="00145DC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and then</w:t>
      </w:r>
    </w:p>
    <w:p w:rsidR="00145DCC" w:rsidRPr="00946185" w:rsidRDefault="00145DCC" w:rsidP="00145DCC">
      <w:pPr>
        <w:autoSpaceDE w:val="0"/>
        <w:autoSpaceDN w:val="0"/>
        <w:adjustRightInd w:val="0"/>
        <w:spacing w:after="0" w:line="360" w:lineRule="auto"/>
        <w:ind w:firstLine="709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adds on 1 minute for every increase of 10 metres in height.</w:t>
      </w:r>
    </w:p>
    <w:p w:rsidR="00145DCC" w:rsidRPr="00946185" w:rsidRDefault="00145DCC" w:rsidP="00145DCC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enzin plans to walk 12 km in the mountains with an increase of 800 metres in height.</w:t>
      </w:r>
    </w:p>
    <w:p w:rsidR="00145DCC" w:rsidRPr="00946185" w:rsidRDefault="00145DCC" w:rsidP="00145DC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Use Tenzin’s rule to work out an estimate for the time it will take her to complete</w:t>
      </w:r>
    </w:p>
    <w:p w:rsidR="00145DCC" w:rsidRPr="00946185" w:rsidRDefault="00145DCC" w:rsidP="00145DCC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is walk.</w:t>
      </w:r>
    </w:p>
    <w:p w:rsidR="00145DCC" w:rsidRPr="00946185" w:rsidRDefault="00145DCC" w:rsidP="00145DCC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Give your answer in hours and minutes.</w:t>
      </w:r>
    </w:p>
    <w:p w:rsidR="00145DCC" w:rsidRDefault="00145DCC" w:rsidP="00145D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45DCC" w:rsidRDefault="00145DCC" w:rsidP="00145D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45DCC" w:rsidRDefault="00145DCC" w:rsidP="00145D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45DCC" w:rsidRDefault="00145DCC" w:rsidP="00145D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45DCC" w:rsidRDefault="00145DCC" w:rsidP="00145D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45DCC" w:rsidRDefault="00145DCC" w:rsidP="00145D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45DCC" w:rsidRDefault="00145DCC" w:rsidP="00145D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45DCC" w:rsidRDefault="00145DCC" w:rsidP="00145D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45DCC" w:rsidRDefault="00145DCC" w:rsidP="00145D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45DCC" w:rsidRDefault="00145DCC" w:rsidP="00145D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45DCC" w:rsidRPr="00946185" w:rsidRDefault="00145DCC" w:rsidP="00145D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... hours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 minutes</w:t>
      </w:r>
    </w:p>
    <w:p w:rsidR="00145DCC" w:rsidRPr="001274D7" w:rsidRDefault="00145DCC" w:rsidP="00145D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145DCC" w:rsidRDefault="00145DCC" w:rsidP="00145DCC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B55E3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5</w:t>
      </w:r>
      <w:bookmarkStart w:id="0" w:name="_GoBack"/>
      <w:bookmarkEnd w:id="0"/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6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496883" w:rsidRDefault="00496883" w:rsidP="0049688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4294967295" distB="4294967295" distL="114300" distR="114300" simplePos="0" relativeHeight="251657728" behindDoc="0" locked="0" layoutInCell="1" allowOverlap="1">
                <wp:simplePos x="0" y="0"/>
                <wp:positionH relativeFrom="margin">
                  <wp:posOffset>87630</wp:posOffset>
                </wp:positionH>
                <wp:positionV relativeFrom="paragraph">
                  <wp:posOffset>94615</wp:posOffset>
                </wp:positionV>
                <wp:extent cx="5731510" cy="0"/>
                <wp:effectExtent l="0" t="19050" r="21590" b="19050"/>
                <wp:wrapNone/>
                <wp:docPr id="22" name="Straight Connector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3151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E8E6050" id="Straight Connector 22" o:spid="_x0000_s1026" style="position:absolute;z-index:251657728;visibility:visible;mso-wrap-style:square;mso-width-percent:0;mso-height-percent:0;mso-wrap-distance-left:9pt;mso-wrap-distance-top:-3e-5mm;mso-wrap-distance-right:9pt;mso-wrap-distance-bottom:-3e-5mm;mso-position-horizontal:absolute;mso-position-horizontal-relative:margin;mso-position-vertical:absolute;mso-position-vertical-relative:text;mso-width-percent:0;mso-height-percent:0;mso-width-relative:page;mso-height-relative:page" from="6.9pt,7.45pt" to="458.2pt,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" strokecolor="windowText" strokeweight="3pt">
                <v:stroke joinstyle="miter"/>
                <o:lock v:ext="edit" shapetype="f"/>
                <w10:wrap anchorx="margin"/>
              </v:line>
            </w:pict>
          </mc:Fallback>
        </mc:AlternateContent>
      </w:r>
    </w:p>
    <w:p w:rsidR="00FD2A43" w:rsidRDefault="006D6F06" w:rsidP="0049688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TOTAL </w:t>
      </w:r>
      <w:r w:rsidR="00D31CFE" w:rsidRPr="00946185">
        <w:rPr>
          <w:rFonts w:ascii="Times New Roman" w:hAnsi="Times New Roman"/>
          <w:b/>
          <w:bCs/>
          <w:sz w:val="24"/>
          <w:szCs w:val="24"/>
        </w:rPr>
        <w:t xml:space="preserve">FOR PAPER IS </w:t>
      </w:r>
      <w:r w:rsidR="00145DCC">
        <w:rPr>
          <w:rFonts w:ascii="Times New Roman" w:hAnsi="Times New Roman"/>
          <w:b/>
          <w:bCs/>
          <w:sz w:val="24"/>
          <w:szCs w:val="24"/>
        </w:rPr>
        <w:t>8</w:t>
      </w:r>
      <w:r w:rsidR="00D31CFE" w:rsidRPr="00946185">
        <w:rPr>
          <w:rFonts w:ascii="Times New Roman" w:hAnsi="Times New Roman"/>
          <w:b/>
          <w:bCs/>
          <w:sz w:val="24"/>
          <w:szCs w:val="24"/>
        </w:rPr>
        <w:t>0 MARKS</w:t>
      </w: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D2A43" w:rsidRDefault="00FD2A43" w:rsidP="00FD2A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D31CFE" w:rsidRPr="00946185" w:rsidRDefault="00FD2A43" w:rsidP="00FD2A4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BLANK PAGE</w:t>
      </w:r>
    </w:p>
    <w:sectPr w:rsidR="00D31CFE" w:rsidRPr="00946185" w:rsidSect="00E4337F">
      <w:footerReference w:type="default" r:id="rId21"/>
      <w:pgSz w:w="11906" w:h="16838"/>
      <w:pgMar w:top="1440" w:right="1274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D0F17" w:rsidRDefault="008D0F17" w:rsidP="006A4FC7">
      <w:pPr>
        <w:spacing w:after="0" w:line="240" w:lineRule="auto"/>
      </w:pPr>
      <w:r>
        <w:separator/>
      </w:r>
    </w:p>
  </w:endnote>
  <w:endnote w:type="continuationSeparator" w:id="0">
    <w:p w:rsidR="008D0F17" w:rsidRDefault="008D0F17" w:rsidP="006A4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20002A87" w:usb1="00000000" w:usb2="00000000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15C27" w:rsidRPr="00B84678" w:rsidRDefault="00B84678" w:rsidP="00B84678">
    <w:pPr>
      <w:pStyle w:val="Footer"/>
    </w:pPr>
    <w:r w:rsidRPr="000E4F16">
      <w:rPr>
        <w:rFonts w:ascii="Arial" w:hAnsi="Arial" w:cs="Arial"/>
        <w:bCs/>
        <w:sz w:val="20"/>
        <w:szCs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8:</w:t>
    </w:r>
    <w:r w:rsidRPr="00B31B3C">
      <w:rPr>
        <w:rFonts w:ascii="Arial" w:hAnsi="Arial" w:cs="Arial"/>
        <w:bCs/>
        <w:sz w:val="20"/>
      </w:rPr>
      <w:t xml:space="preserve"> </w:t>
    </w:r>
    <w:r w:rsidR="00171006">
      <w:rPr>
        <w:rFonts w:ascii="Arial" w:hAnsi="Arial" w:cs="Arial"/>
        <w:bCs/>
        <w:sz w:val="20"/>
      </w:rPr>
      <w:t>Paper 2F</w:t>
    </w:r>
    <w:r>
      <w:rPr>
        <w:rFonts w:ascii="Arial" w:hAnsi="Arial" w:cs="Arial"/>
        <w:bCs/>
        <w:sz w:val="20"/>
      </w:rPr>
      <w:t xml:space="preserve"> </w:t>
    </w:r>
    <w:r w:rsidRPr="000E4F16">
      <w:rPr>
        <w:rFonts w:ascii="Arial" w:hAnsi="Arial" w:cs="Arial"/>
        <w:bCs/>
        <w:sz w:val="20"/>
        <w:szCs w:val="20"/>
      </w:rPr>
      <w:t>– Spring</w:t>
    </w:r>
    <w:r>
      <w:rPr>
        <w:rFonts w:ascii="Arial" w:hAnsi="Arial" w:cs="Arial"/>
        <w:bCs/>
        <w:sz w:val="20"/>
        <w:szCs w:val="20"/>
      </w:rPr>
      <w:t xml:space="preserve"> </w:t>
    </w:r>
    <w:r w:rsidRPr="000E4F16">
      <w:rPr>
        <w:rFonts w:ascii="Arial" w:hAnsi="Arial" w:cs="Arial"/>
        <w:bCs/>
        <w:sz w:val="20"/>
        <w:szCs w:val="20"/>
      </w:rPr>
      <w:t>201</w:t>
    </w:r>
    <w:r>
      <w:rPr>
        <w:rFonts w:ascii="Arial" w:hAnsi="Arial" w:cs="Arial"/>
        <w:bCs/>
        <w:sz w:val="20"/>
        <w:szCs w:val="20"/>
      </w:rPr>
      <w:t>9</w:t>
    </w:r>
    <w:r>
      <w:rPr>
        <w:rFonts w:ascii="Arial" w:hAnsi="Arial" w:cs="Arial"/>
        <w:bCs/>
        <w:sz w:val="20"/>
        <w:szCs w:val="20"/>
      </w:rPr>
      <w:tab/>
    </w:r>
    <w:r w:rsidRPr="00EC1DDE">
      <w:rPr>
        <w:rStyle w:val="PageNumber"/>
        <w:rFonts w:ascii="Arial" w:hAnsi="Arial" w:cs="Arial"/>
        <w:sz w:val="20"/>
        <w:szCs w:val="20"/>
      </w:rPr>
      <w:fldChar w:fldCharType="begin"/>
    </w:r>
    <w:r w:rsidRPr="00EC1DDE">
      <w:rPr>
        <w:rStyle w:val="PageNumber"/>
        <w:rFonts w:ascii="Arial" w:hAnsi="Arial" w:cs="Arial"/>
        <w:sz w:val="20"/>
        <w:szCs w:val="20"/>
      </w:rPr>
      <w:instrText xml:space="preserve"> PAGE </w:instrText>
    </w:r>
    <w:r w:rsidRPr="00EC1DDE">
      <w:rPr>
        <w:rStyle w:val="PageNumber"/>
        <w:rFonts w:ascii="Arial" w:hAnsi="Arial" w:cs="Arial"/>
        <w:sz w:val="20"/>
        <w:szCs w:val="20"/>
      </w:rPr>
      <w:fldChar w:fldCharType="separate"/>
    </w:r>
    <w:r>
      <w:rPr>
        <w:rStyle w:val="PageNumber"/>
        <w:rFonts w:ascii="Arial" w:hAnsi="Arial" w:cs="Arial"/>
        <w:sz w:val="20"/>
        <w:szCs w:val="20"/>
      </w:rPr>
      <w:t>4</w:t>
    </w:r>
    <w:r w:rsidRPr="00EC1DDE">
      <w:rPr>
        <w:rStyle w:val="PageNumber"/>
        <w:rFonts w:ascii="Arial" w:hAnsi="Arial" w:cs="Arial"/>
        <w:sz w:val="20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D0F17" w:rsidRDefault="008D0F17" w:rsidP="006A4FC7">
      <w:pPr>
        <w:spacing w:after="0" w:line="240" w:lineRule="auto"/>
      </w:pPr>
      <w:r>
        <w:separator/>
      </w:r>
    </w:p>
  </w:footnote>
  <w:footnote w:type="continuationSeparator" w:id="0">
    <w:p w:rsidR="008D0F17" w:rsidRDefault="008D0F17" w:rsidP="006A4F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1D"/>
    <w:multiLevelType w:val="multilevel"/>
    <w:tmpl w:val="0D9A1208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98718C2"/>
    <w:multiLevelType w:val="hybridMultilevel"/>
    <w:tmpl w:val="E8E2D72E"/>
    <w:lvl w:ilvl="0" w:tplc="A99A1CBE">
      <w:start w:val="1"/>
      <w:numFmt w:val="decimal"/>
      <w:lvlText w:val="%1"/>
      <w:lvlJc w:val="left"/>
      <w:pPr>
        <w:ind w:left="3" w:hanging="57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2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0763D11"/>
    <w:multiLevelType w:val="hybridMultilevel"/>
    <w:tmpl w:val="4D762776"/>
    <w:lvl w:ilvl="0" w:tplc="ECF07AB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0BB0357"/>
    <w:multiLevelType w:val="hybridMultilevel"/>
    <w:tmpl w:val="53508C54"/>
    <w:lvl w:ilvl="0" w:tplc="C27A74E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5030D24"/>
    <w:multiLevelType w:val="hybridMultilevel"/>
    <w:tmpl w:val="B37662A0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4C11159"/>
    <w:multiLevelType w:val="hybridMultilevel"/>
    <w:tmpl w:val="315AC1E0"/>
    <w:lvl w:ilvl="0" w:tplc="A038FB66">
      <w:start w:val="1"/>
      <w:numFmt w:val="decimal"/>
      <w:lvlText w:val="%1."/>
      <w:lvlJc w:val="left"/>
      <w:pPr>
        <w:ind w:left="-207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1" w15:restartNumberingAfterBreak="0">
    <w:nsid w:val="6F8C0D6B"/>
    <w:multiLevelType w:val="hybridMultilevel"/>
    <w:tmpl w:val="42A4FAF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EBC19CE">
      <w:numFmt w:val="bullet"/>
      <w:lvlText w:val="–"/>
      <w:lvlJc w:val="left"/>
      <w:pPr>
        <w:ind w:left="2880" w:hanging="360"/>
      </w:pPr>
      <w:rPr>
        <w:rFonts w:ascii="Arial" w:eastAsia="Calibri" w:hAnsi="Arial" w:cs="Aria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9FD3126"/>
    <w:multiLevelType w:val="hybridMultilevel"/>
    <w:tmpl w:val="4C42D90A"/>
    <w:lvl w:ilvl="0" w:tplc="78CED2F2">
      <w:start w:val="1"/>
      <w:numFmt w:val="lowerLetter"/>
      <w:lvlText w:val="(%1)"/>
      <w:lvlJc w:val="left"/>
      <w:pPr>
        <w:ind w:left="780" w:hanging="420"/>
      </w:pPr>
      <w:rPr>
        <w:rFonts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7"/>
  </w:num>
  <w:num w:numId="3">
    <w:abstractNumId w:val="9"/>
  </w:num>
  <w:num w:numId="4">
    <w:abstractNumId w:val="12"/>
  </w:num>
  <w:num w:numId="5">
    <w:abstractNumId w:val="10"/>
  </w:num>
  <w:num w:numId="6">
    <w:abstractNumId w:val="13"/>
  </w:num>
  <w:num w:numId="7">
    <w:abstractNumId w:val="11"/>
  </w:num>
  <w:num w:numId="8">
    <w:abstractNumId w:val="1"/>
  </w:num>
  <w:num w:numId="9">
    <w:abstractNumId w:val="6"/>
  </w:num>
  <w:num w:numId="10">
    <w:abstractNumId w:val="5"/>
  </w:num>
  <w:num w:numId="11">
    <w:abstractNumId w:val="8"/>
  </w:num>
  <w:num w:numId="12">
    <w:abstractNumId w:val="0"/>
  </w:num>
  <w:num w:numId="13">
    <w:abstractNumId w:val="4"/>
  </w:num>
  <w:num w:numId="1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1331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15910"/>
    <w:rsid w:val="00002526"/>
    <w:rsid w:val="000025BF"/>
    <w:rsid w:val="00004BDB"/>
    <w:rsid w:val="00007605"/>
    <w:rsid w:val="00011C76"/>
    <w:rsid w:val="00016206"/>
    <w:rsid w:val="00020F88"/>
    <w:rsid w:val="00021983"/>
    <w:rsid w:val="00026E99"/>
    <w:rsid w:val="00027A6B"/>
    <w:rsid w:val="00030335"/>
    <w:rsid w:val="000315A7"/>
    <w:rsid w:val="00032F06"/>
    <w:rsid w:val="000351D0"/>
    <w:rsid w:val="000425DC"/>
    <w:rsid w:val="0004532D"/>
    <w:rsid w:val="00051EE0"/>
    <w:rsid w:val="00051FD1"/>
    <w:rsid w:val="00053AE0"/>
    <w:rsid w:val="00054C1F"/>
    <w:rsid w:val="00055B02"/>
    <w:rsid w:val="00055FAB"/>
    <w:rsid w:val="00057F39"/>
    <w:rsid w:val="00061959"/>
    <w:rsid w:val="000635DF"/>
    <w:rsid w:val="00063FEA"/>
    <w:rsid w:val="00066AFF"/>
    <w:rsid w:val="00066B1E"/>
    <w:rsid w:val="00070FC3"/>
    <w:rsid w:val="000745D5"/>
    <w:rsid w:val="00075BBC"/>
    <w:rsid w:val="0008406A"/>
    <w:rsid w:val="0008486A"/>
    <w:rsid w:val="00092633"/>
    <w:rsid w:val="000A0A26"/>
    <w:rsid w:val="000A0D4F"/>
    <w:rsid w:val="000A59C0"/>
    <w:rsid w:val="000A7998"/>
    <w:rsid w:val="000B2CFA"/>
    <w:rsid w:val="000B577A"/>
    <w:rsid w:val="000D00CB"/>
    <w:rsid w:val="000D2364"/>
    <w:rsid w:val="000D4593"/>
    <w:rsid w:val="000D4C1B"/>
    <w:rsid w:val="000D7303"/>
    <w:rsid w:val="000E0D99"/>
    <w:rsid w:val="000E6999"/>
    <w:rsid w:val="000F49D0"/>
    <w:rsid w:val="000F4BF6"/>
    <w:rsid w:val="0010170A"/>
    <w:rsid w:val="00101CA5"/>
    <w:rsid w:val="00107C2D"/>
    <w:rsid w:val="001143A8"/>
    <w:rsid w:val="0011466E"/>
    <w:rsid w:val="00117A59"/>
    <w:rsid w:val="00117D7B"/>
    <w:rsid w:val="001220BD"/>
    <w:rsid w:val="00123796"/>
    <w:rsid w:val="00124136"/>
    <w:rsid w:val="00125594"/>
    <w:rsid w:val="00125A34"/>
    <w:rsid w:val="001274D7"/>
    <w:rsid w:val="0013657A"/>
    <w:rsid w:val="00140447"/>
    <w:rsid w:val="00142430"/>
    <w:rsid w:val="001442A3"/>
    <w:rsid w:val="00145B54"/>
    <w:rsid w:val="00145DCC"/>
    <w:rsid w:val="001460ED"/>
    <w:rsid w:val="0014674A"/>
    <w:rsid w:val="001512A0"/>
    <w:rsid w:val="00151F96"/>
    <w:rsid w:val="00152BE8"/>
    <w:rsid w:val="00152FE3"/>
    <w:rsid w:val="0015332B"/>
    <w:rsid w:val="001554E5"/>
    <w:rsid w:val="00156B96"/>
    <w:rsid w:val="00157337"/>
    <w:rsid w:val="00160EC2"/>
    <w:rsid w:val="001643B7"/>
    <w:rsid w:val="0016522C"/>
    <w:rsid w:val="0016527B"/>
    <w:rsid w:val="0017055D"/>
    <w:rsid w:val="00171006"/>
    <w:rsid w:val="001723F9"/>
    <w:rsid w:val="00174B7E"/>
    <w:rsid w:val="001827CF"/>
    <w:rsid w:val="001844A7"/>
    <w:rsid w:val="001873F8"/>
    <w:rsid w:val="001A0105"/>
    <w:rsid w:val="001A2B68"/>
    <w:rsid w:val="001A2E45"/>
    <w:rsid w:val="001A4DD6"/>
    <w:rsid w:val="001A579D"/>
    <w:rsid w:val="001B1174"/>
    <w:rsid w:val="001B2517"/>
    <w:rsid w:val="001B6BE6"/>
    <w:rsid w:val="001C18C1"/>
    <w:rsid w:val="001C2AA2"/>
    <w:rsid w:val="001C3676"/>
    <w:rsid w:val="001C42E1"/>
    <w:rsid w:val="001C59BE"/>
    <w:rsid w:val="001C65B2"/>
    <w:rsid w:val="001D3B10"/>
    <w:rsid w:val="001D5764"/>
    <w:rsid w:val="001D6029"/>
    <w:rsid w:val="001E1899"/>
    <w:rsid w:val="001E5A57"/>
    <w:rsid w:val="001E75BB"/>
    <w:rsid w:val="001E7AED"/>
    <w:rsid w:val="00203989"/>
    <w:rsid w:val="002040E1"/>
    <w:rsid w:val="002061E8"/>
    <w:rsid w:val="00211A9A"/>
    <w:rsid w:val="00211E0A"/>
    <w:rsid w:val="002209C9"/>
    <w:rsid w:val="00221EE9"/>
    <w:rsid w:val="0022357D"/>
    <w:rsid w:val="00225C53"/>
    <w:rsid w:val="002307C5"/>
    <w:rsid w:val="00231031"/>
    <w:rsid w:val="00233CB9"/>
    <w:rsid w:val="00233F10"/>
    <w:rsid w:val="00236043"/>
    <w:rsid w:val="00241306"/>
    <w:rsid w:val="002414A1"/>
    <w:rsid w:val="00243DFA"/>
    <w:rsid w:val="0024400A"/>
    <w:rsid w:val="00245249"/>
    <w:rsid w:val="002457FA"/>
    <w:rsid w:val="00246AB8"/>
    <w:rsid w:val="00246FD5"/>
    <w:rsid w:val="00254D7E"/>
    <w:rsid w:val="002612A7"/>
    <w:rsid w:val="00261EAC"/>
    <w:rsid w:val="00263715"/>
    <w:rsid w:val="002647FF"/>
    <w:rsid w:val="00265825"/>
    <w:rsid w:val="00265CC7"/>
    <w:rsid w:val="00266FDC"/>
    <w:rsid w:val="00267732"/>
    <w:rsid w:val="00267B73"/>
    <w:rsid w:val="00271724"/>
    <w:rsid w:val="0027491D"/>
    <w:rsid w:val="00276A76"/>
    <w:rsid w:val="002776F0"/>
    <w:rsid w:val="00281B6E"/>
    <w:rsid w:val="0028330E"/>
    <w:rsid w:val="002878C9"/>
    <w:rsid w:val="00291F3B"/>
    <w:rsid w:val="002971F9"/>
    <w:rsid w:val="00297B28"/>
    <w:rsid w:val="002A54C2"/>
    <w:rsid w:val="002B4F2B"/>
    <w:rsid w:val="002B5B3D"/>
    <w:rsid w:val="002B665F"/>
    <w:rsid w:val="002B7A38"/>
    <w:rsid w:val="002C0A8F"/>
    <w:rsid w:val="002C3FA7"/>
    <w:rsid w:val="002C4524"/>
    <w:rsid w:val="002D2AD3"/>
    <w:rsid w:val="002D4856"/>
    <w:rsid w:val="002D4D3B"/>
    <w:rsid w:val="002D5100"/>
    <w:rsid w:val="002D570F"/>
    <w:rsid w:val="002D7812"/>
    <w:rsid w:val="002E2622"/>
    <w:rsid w:val="002F0589"/>
    <w:rsid w:val="002F0FB8"/>
    <w:rsid w:val="002F1300"/>
    <w:rsid w:val="002F483F"/>
    <w:rsid w:val="00301DE4"/>
    <w:rsid w:val="00302217"/>
    <w:rsid w:val="00303118"/>
    <w:rsid w:val="003058ED"/>
    <w:rsid w:val="003131B6"/>
    <w:rsid w:val="0031583B"/>
    <w:rsid w:val="00320095"/>
    <w:rsid w:val="00322852"/>
    <w:rsid w:val="0032364D"/>
    <w:rsid w:val="00323EB8"/>
    <w:rsid w:val="00326505"/>
    <w:rsid w:val="00333001"/>
    <w:rsid w:val="00334A66"/>
    <w:rsid w:val="00337EBD"/>
    <w:rsid w:val="00341F9E"/>
    <w:rsid w:val="00343F6C"/>
    <w:rsid w:val="00350A7E"/>
    <w:rsid w:val="00352D32"/>
    <w:rsid w:val="00355D68"/>
    <w:rsid w:val="00356906"/>
    <w:rsid w:val="00360831"/>
    <w:rsid w:val="0036210A"/>
    <w:rsid w:val="003631E9"/>
    <w:rsid w:val="0036328E"/>
    <w:rsid w:val="003662F6"/>
    <w:rsid w:val="0037358A"/>
    <w:rsid w:val="003745F8"/>
    <w:rsid w:val="00383130"/>
    <w:rsid w:val="0038372B"/>
    <w:rsid w:val="00387726"/>
    <w:rsid w:val="003935C9"/>
    <w:rsid w:val="00394A43"/>
    <w:rsid w:val="00394C26"/>
    <w:rsid w:val="0039612E"/>
    <w:rsid w:val="00397CBC"/>
    <w:rsid w:val="003A73CD"/>
    <w:rsid w:val="003A76AC"/>
    <w:rsid w:val="003B0D35"/>
    <w:rsid w:val="003B47CC"/>
    <w:rsid w:val="003B4B77"/>
    <w:rsid w:val="003C321B"/>
    <w:rsid w:val="003C4235"/>
    <w:rsid w:val="003C781A"/>
    <w:rsid w:val="003D3862"/>
    <w:rsid w:val="003D4BD3"/>
    <w:rsid w:val="003D5CA4"/>
    <w:rsid w:val="003E101F"/>
    <w:rsid w:val="003E1E82"/>
    <w:rsid w:val="003F0C98"/>
    <w:rsid w:val="00401F9D"/>
    <w:rsid w:val="00404023"/>
    <w:rsid w:val="00407F94"/>
    <w:rsid w:val="00415C27"/>
    <w:rsid w:val="004204AF"/>
    <w:rsid w:val="0042556D"/>
    <w:rsid w:val="00430203"/>
    <w:rsid w:val="00434F7C"/>
    <w:rsid w:val="00435FC5"/>
    <w:rsid w:val="00436EC3"/>
    <w:rsid w:val="00436FFD"/>
    <w:rsid w:val="00437E34"/>
    <w:rsid w:val="00443FF2"/>
    <w:rsid w:val="00444F75"/>
    <w:rsid w:val="00445BF8"/>
    <w:rsid w:val="0044744A"/>
    <w:rsid w:val="0045098F"/>
    <w:rsid w:val="0046172E"/>
    <w:rsid w:val="00462122"/>
    <w:rsid w:val="00467E8D"/>
    <w:rsid w:val="00471052"/>
    <w:rsid w:val="004719CD"/>
    <w:rsid w:val="004769F9"/>
    <w:rsid w:val="00477895"/>
    <w:rsid w:val="0048543C"/>
    <w:rsid w:val="004871E7"/>
    <w:rsid w:val="004938B2"/>
    <w:rsid w:val="0049509A"/>
    <w:rsid w:val="00496883"/>
    <w:rsid w:val="004A1552"/>
    <w:rsid w:val="004A35FF"/>
    <w:rsid w:val="004A6789"/>
    <w:rsid w:val="004B0B7D"/>
    <w:rsid w:val="004B3D5F"/>
    <w:rsid w:val="004B66E6"/>
    <w:rsid w:val="004C11F8"/>
    <w:rsid w:val="004C2B08"/>
    <w:rsid w:val="004C46B3"/>
    <w:rsid w:val="004C57C3"/>
    <w:rsid w:val="004C7A98"/>
    <w:rsid w:val="004C7FAE"/>
    <w:rsid w:val="004D299D"/>
    <w:rsid w:val="004D3EB1"/>
    <w:rsid w:val="004D4DB4"/>
    <w:rsid w:val="004D5C71"/>
    <w:rsid w:val="004E513A"/>
    <w:rsid w:val="004E5B7B"/>
    <w:rsid w:val="004F0186"/>
    <w:rsid w:val="004F0476"/>
    <w:rsid w:val="004F092F"/>
    <w:rsid w:val="004F4125"/>
    <w:rsid w:val="0050150D"/>
    <w:rsid w:val="00502226"/>
    <w:rsid w:val="005029EF"/>
    <w:rsid w:val="00502EAD"/>
    <w:rsid w:val="00507420"/>
    <w:rsid w:val="00510D07"/>
    <w:rsid w:val="005136D9"/>
    <w:rsid w:val="00517AC6"/>
    <w:rsid w:val="00522194"/>
    <w:rsid w:val="005269C9"/>
    <w:rsid w:val="005337C5"/>
    <w:rsid w:val="00534429"/>
    <w:rsid w:val="00546B9B"/>
    <w:rsid w:val="00547FB8"/>
    <w:rsid w:val="005502AD"/>
    <w:rsid w:val="005505C9"/>
    <w:rsid w:val="00550DCF"/>
    <w:rsid w:val="00554518"/>
    <w:rsid w:val="00560115"/>
    <w:rsid w:val="00563CE5"/>
    <w:rsid w:val="005660C1"/>
    <w:rsid w:val="00567792"/>
    <w:rsid w:val="005704BF"/>
    <w:rsid w:val="005821A3"/>
    <w:rsid w:val="00590D0B"/>
    <w:rsid w:val="00592A7D"/>
    <w:rsid w:val="00594566"/>
    <w:rsid w:val="00596C53"/>
    <w:rsid w:val="005A044E"/>
    <w:rsid w:val="005A3921"/>
    <w:rsid w:val="005B1E95"/>
    <w:rsid w:val="005B352A"/>
    <w:rsid w:val="005C2811"/>
    <w:rsid w:val="005C39FB"/>
    <w:rsid w:val="005C57B3"/>
    <w:rsid w:val="005D564C"/>
    <w:rsid w:val="005D6B0D"/>
    <w:rsid w:val="005D747E"/>
    <w:rsid w:val="005E02BD"/>
    <w:rsid w:val="005E13E2"/>
    <w:rsid w:val="005E34C4"/>
    <w:rsid w:val="005E794F"/>
    <w:rsid w:val="005F4ECC"/>
    <w:rsid w:val="005F797D"/>
    <w:rsid w:val="00600B89"/>
    <w:rsid w:val="0060199C"/>
    <w:rsid w:val="00607991"/>
    <w:rsid w:val="00617736"/>
    <w:rsid w:val="00620207"/>
    <w:rsid w:val="00620BBA"/>
    <w:rsid w:val="00625CC6"/>
    <w:rsid w:val="00626774"/>
    <w:rsid w:val="0062700E"/>
    <w:rsid w:val="0063108E"/>
    <w:rsid w:val="0063441B"/>
    <w:rsid w:val="00636BE0"/>
    <w:rsid w:val="006379B8"/>
    <w:rsid w:val="006435D1"/>
    <w:rsid w:val="00644D04"/>
    <w:rsid w:val="00645CB5"/>
    <w:rsid w:val="00647587"/>
    <w:rsid w:val="00660442"/>
    <w:rsid w:val="006620AA"/>
    <w:rsid w:val="006631AC"/>
    <w:rsid w:val="00673886"/>
    <w:rsid w:val="0067495B"/>
    <w:rsid w:val="00681694"/>
    <w:rsid w:val="006820F2"/>
    <w:rsid w:val="006842AE"/>
    <w:rsid w:val="0068549E"/>
    <w:rsid w:val="00692877"/>
    <w:rsid w:val="00694AF4"/>
    <w:rsid w:val="00697E2E"/>
    <w:rsid w:val="00697E82"/>
    <w:rsid w:val="006A4FC7"/>
    <w:rsid w:val="006A6C14"/>
    <w:rsid w:val="006B3EB2"/>
    <w:rsid w:val="006C228C"/>
    <w:rsid w:val="006C5C85"/>
    <w:rsid w:val="006C72CE"/>
    <w:rsid w:val="006D2740"/>
    <w:rsid w:val="006D2899"/>
    <w:rsid w:val="006D3BDE"/>
    <w:rsid w:val="006D3DBC"/>
    <w:rsid w:val="006D3E48"/>
    <w:rsid w:val="006D49EE"/>
    <w:rsid w:val="006D6F06"/>
    <w:rsid w:val="006E02FD"/>
    <w:rsid w:val="006E1699"/>
    <w:rsid w:val="006E2F44"/>
    <w:rsid w:val="006E3266"/>
    <w:rsid w:val="006E4082"/>
    <w:rsid w:val="006E70F9"/>
    <w:rsid w:val="006E76CE"/>
    <w:rsid w:val="006F65E2"/>
    <w:rsid w:val="006F6C86"/>
    <w:rsid w:val="00703F17"/>
    <w:rsid w:val="00710540"/>
    <w:rsid w:val="0071170F"/>
    <w:rsid w:val="007130A6"/>
    <w:rsid w:val="0071499E"/>
    <w:rsid w:val="007153F4"/>
    <w:rsid w:val="007216B2"/>
    <w:rsid w:val="00721F63"/>
    <w:rsid w:val="00722D9B"/>
    <w:rsid w:val="00724583"/>
    <w:rsid w:val="007318F1"/>
    <w:rsid w:val="00741031"/>
    <w:rsid w:val="00741F0C"/>
    <w:rsid w:val="00744AA3"/>
    <w:rsid w:val="00746960"/>
    <w:rsid w:val="00747DC3"/>
    <w:rsid w:val="0075050C"/>
    <w:rsid w:val="007523CD"/>
    <w:rsid w:val="007635CF"/>
    <w:rsid w:val="007640ED"/>
    <w:rsid w:val="0076450E"/>
    <w:rsid w:val="007655BF"/>
    <w:rsid w:val="00766877"/>
    <w:rsid w:val="00766D97"/>
    <w:rsid w:val="00770BA9"/>
    <w:rsid w:val="00775171"/>
    <w:rsid w:val="007767B6"/>
    <w:rsid w:val="00776ED4"/>
    <w:rsid w:val="00786DC2"/>
    <w:rsid w:val="007870E2"/>
    <w:rsid w:val="007878EF"/>
    <w:rsid w:val="00791BC5"/>
    <w:rsid w:val="00791BFB"/>
    <w:rsid w:val="007A0357"/>
    <w:rsid w:val="007A0553"/>
    <w:rsid w:val="007A57AD"/>
    <w:rsid w:val="007A60B1"/>
    <w:rsid w:val="007B3D97"/>
    <w:rsid w:val="007B48A3"/>
    <w:rsid w:val="007B65F2"/>
    <w:rsid w:val="007D722B"/>
    <w:rsid w:val="007E010E"/>
    <w:rsid w:val="007E576C"/>
    <w:rsid w:val="007E7B6A"/>
    <w:rsid w:val="007F2283"/>
    <w:rsid w:val="007F5ADF"/>
    <w:rsid w:val="007F6B74"/>
    <w:rsid w:val="00800F77"/>
    <w:rsid w:val="0080604A"/>
    <w:rsid w:val="00807408"/>
    <w:rsid w:val="00811BA8"/>
    <w:rsid w:val="00811F65"/>
    <w:rsid w:val="00814A66"/>
    <w:rsid w:val="00815910"/>
    <w:rsid w:val="00817789"/>
    <w:rsid w:val="008225F6"/>
    <w:rsid w:val="0082347E"/>
    <w:rsid w:val="00826B7E"/>
    <w:rsid w:val="0083072C"/>
    <w:rsid w:val="00831802"/>
    <w:rsid w:val="00834F25"/>
    <w:rsid w:val="00834F51"/>
    <w:rsid w:val="008354A9"/>
    <w:rsid w:val="008401A9"/>
    <w:rsid w:val="0084748E"/>
    <w:rsid w:val="00850365"/>
    <w:rsid w:val="00853AB1"/>
    <w:rsid w:val="0085644D"/>
    <w:rsid w:val="00860772"/>
    <w:rsid w:val="00871736"/>
    <w:rsid w:val="00881AD7"/>
    <w:rsid w:val="00884826"/>
    <w:rsid w:val="008863A9"/>
    <w:rsid w:val="008877D7"/>
    <w:rsid w:val="00896029"/>
    <w:rsid w:val="00896951"/>
    <w:rsid w:val="0089776A"/>
    <w:rsid w:val="008A2539"/>
    <w:rsid w:val="008A4C68"/>
    <w:rsid w:val="008A4E19"/>
    <w:rsid w:val="008A5F76"/>
    <w:rsid w:val="008B0A19"/>
    <w:rsid w:val="008B23E7"/>
    <w:rsid w:val="008B6AF2"/>
    <w:rsid w:val="008C28DC"/>
    <w:rsid w:val="008C32B4"/>
    <w:rsid w:val="008C3B79"/>
    <w:rsid w:val="008C3D06"/>
    <w:rsid w:val="008D0F17"/>
    <w:rsid w:val="008D1D28"/>
    <w:rsid w:val="008D3385"/>
    <w:rsid w:val="008D448D"/>
    <w:rsid w:val="008E40AB"/>
    <w:rsid w:val="008E77B5"/>
    <w:rsid w:val="008F2CE7"/>
    <w:rsid w:val="00900997"/>
    <w:rsid w:val="00901193"/>
    <w:rsid w:val="00902103"/>
    <w:rsid w:val="00902933"/>
    <w:rsid w:val="009031D7"/>
    <w:rsid w:val="00912824"/>
    <w:rsid w:val="0091463E"/>
    <w:rsid w:val="00921BDE"/>
    <w:rsid w:val="009258D8"/>
    <w:rsid w:val="00925C39"/>
    <w:rsid w:val="00932573"/>
    <w:rsid w:val="00943271"/>
    <w:rsid w:val="0094464B"/>
    <w:rsid w:val="00946185"/>
    <w:rsid w:val="00951BBE"/>
    <w:rsid w:val="00953571"/>
    <w:rsid w:val="00954117"/>
    <w:rsid w:val="00955B02"/>
    <w:rsid w:val="009574C8"/>
    <w:rsid w:val="00960A85"/>
    <w:rsid w:val="00963640"/>
    <w:rsid w:val="009637F3"/>
    <w:rsid w:val="009709FC"/>
    <w:rsid w:val="00974122"/>
    <w:rsid w:val="0097639A"/>
    <w:rsid w:val="00981333"/>
    <w:rsid w:val="0098501F"/>
    <w:rsid w:val="009855BB"/>
    <w:rsid w:val="00987A5E"/>
    <w:rsid w:val="009939EE"/>
    <w:rsid w:val="00996CEE"/>
    <w:rsid w:val="009A690B"/>
    <w:rsid w:val="009A7A7B"/>
    <w:rsid w:val="009B1A54"/>
    <w:rsid w:val="009B1B75"/>
    <w:rsid w:val="009B2D83"/>
    <w:rsid w:val="009B7982"/>
    <w:rsid w:val="009B7E42"/>
    <w:rsid w:val="009C034C"/>
    <w:rsid w:val="009C2298"/>
    <w:rsid w:val="009C3E51"/>
    <w:rsid w:val="009C64DE"/>
    <w:rsid w:val="009C7462"/>
    <w:rsid w:val="009C7B0B"/>
    <w:rsid w:val="009D741E"/>
    <w:rsid w:val="009E0BBA"/>
    <w:rsid w:val="009E6FF5"/>
    <w:rsid w:val="009E7818"/>
    <w:rsid w:val="009F02D8"/>
    <w:rsid w:val="009F3186"/>
    <w:rsid w:val="009F4668"/>
    <w:rsid w:val="009F6EDF"/>
    <w:rsid w:val="00A00853"/>
    <w:rsid w:val="00A05069"/>
    <w:rsid w:val="00A0765F"/>
    <w:rsid w:val="00A10019"/>
    <w:rsid w:val="00A11A3A"/>
    <w:rsid w:val="00A122C0"/>
    <w:rsid w:val="00A1453B"/>
    <w:rsid w:val="00A147CC"/>
    <w:rsid w:val="00A16327"/>
    <w:rsid w:val="00A1671E"/>
    <w:rsid w:val="00A219CE"/>
    <w:rsid w:val="00A24FC4"/>
    <w:rsid w:val="00A3005E"/>
    <w:rsid w:val="00A30FD8"/>
    <w:rsid w:val="00A316EF"/>
    <w:rsid w:val="00A33ACA"/>
    <w:rsid w:val="00A343C7"/>
    <w:rsid w:val="00A35199"/>
    <w:rsid w:val="00A37852"/>
    <w:rsid w:val="00A40F97"/>
    <w:rsid w:val="00A42E6D"/>
    <w:rsid w:val="00A5139C"/>
    <w:rsid w:val="00A5159E"/>
    <w:rsid w:val="00A520C5"/>
    <w:rsid w:val="00A54D9E"/>
    <w:rsid w:val="00A74731"/>
    <w:rsid w:val="00A74A39"/>
    <w:rsid w:val="00A77378"/>
    <w:rsid w:val="00A777FA"/>
    <w:rsid w:val="00A81CCD"/>
    <w:rsid w:val="00A823F5"/>
    <w:rsid w:val="00A856EA"/>
    <w:rsid w:val="00A9018C"/>
    <w:rsid w:val="00A902C5"/>
    <w:rsid w:val="00A92EE6"/>
    <w:rsid w:val="00A96C85"/>
    <w:rsid w:val="00AA4A12"/>
    <w:rsid w:val="00AB143E"/>
    <w:rsid w:val="00AB298D"/>
    <w:rsid w:val="00AB403C"/>
    <w:rsid w:val="00AB40C6"/>
    <w:rsid w:val="00AB5599"/>
    <w:rsid w:val="00AB55BC"/>
    <w:rsid w:val="00AC04A9"/>
    <w:rsid w:val="00AC4004"/>
    <w:rsid w:val="00AC5B91"/>
    <w:rsid w:val="00AC5EED"/>
    <w:rsid w:val="00AE06EE"/>
    <w:rsid w:val="00AE4B2D"/>
    <w:rsid w:val="00AE58A9"/>
    <w:rsid w:val="00AE5F80"/>
    <w:rsid w:val="00AE6AFF"/>
    <w:rsid w:val="00AE72F3"/>
    <w:rsid w:val="00AE7F4A"/>
    <w:rsid w:val="00AF4C54"/>
    <w:rsid w:val="00B04294"/>
    <w:rsid w:val="00B04AA2"/>
    <w:rsid w:val="00B04D37"/>
    <w:rsid w:val="00B07B06"/>
    <w:rsid w:val="00B146F6"/>
    <w:rsid w:val="00B1587D"/>
    <w:rsid w:val="00B176E8"/>
    <w:rsid w:val="00B23664"/>
    <w:rsid w:val="00B30DE9"/>
    <w:rsid w:val="00B316E2"/>
    <w:rsid w:val="00B31E7A"/>
    <w:rsid w:val="00B32FCF"/>
    <w:rsid w:val="00B336F6"/>
    <w:rsid w:val="00B36353"/>
    <w:rsid w:val="00B40567"/>
    <w:rsid w:val="00B41573"/>
    <w:rsid w:val="00B4504D"/>
    <w:rsid w:val="00B45834"/>
    <w:rsid w:val="00B464C7"/>
    <w:rsid w:val="00B50E3B"/>
    <w:rsid w:val="00B55940"/>
    <w:rsid w:val="00B55E3B"/>
    <w:rsid w:val="00B560B6"/>
    <w:rsid w:val="00B607BB"/>
    <w:rsid w:val="00B65508"/>
    <w:rsid w:val="00B65A85"/>
    <w:rsid w:val="00B6759E"/>
    <w:rsid w:val="00B70D31"/>
    <w:rsid w:val="00B82962"/>
    <w:rsid w:val="00B844EF"/>
    <w:rsid w:val="00B84678"/>
    <w:rsid w:val="00B931A6"/>
    <w:rsid w:val="00BA10B0"/>
    <w:rsid w:val="00BA4B27"/>
    <w:rsid w:val="00BA4F4B"/>
    <w:rsid w:val="00BA6448"/>
    <w:rsid w:val="00BA706D"/>
    <w:rsid w:val="00BA71F8"/>
    <w:rsid w:val="00BB115A"/>
    <w:rsid w:val="00BB33D8"/>
    <w:rsid w:val="00BB474A"/>
    <w:rsid w:val="00BB5219"/>
    <w:rsid w:val="00BB6312"/>
    <w:rsid w:val="00BB779F"/>
    <w:rsid w:val="00BC0FAF"/>
    <w:rsid w:val="00BC1BDA"/>
    <w:rsid w:val="00BC4755"/>
    <w:rsid w:val="00BC48BD"/>
    <w:rsid w:val="00BD1876"/>
    <w:rsid w:val="00BD484A"/>
    <w:rsid w:val="00BE0B9D"/>
    <w:rsid w:val="00BE15A0"/>
    <w:rsid w:val="00BE4CE7"/>
    <w:rsid w:val="00BE794E"/>
    <w:rsid w:val="00BF1CBD"/>
    <w:rsid w:val="00BF20AA"/>
    <w:rsid w:val="00BF32B7"/>
    <w:rsid w:val="00BF51F8"/>
    <w:rsid w:val="00BF5399"/>
    <w:rsid w:val="00C020C3"/>
    <w:rsid w:val="00C0670D"/>
    <w:rsid w:val="00C107D3"/>
    <w:rsid w:val="00C1182F"/>
    <w:rsid w:val="00C1262A"/>
    <w:rsid w:val="00C14AD1"/>
    <w:rsid w:val="00C17990"/>
    <w:rsid w:val="00C200B4"/>
    <w:rsid w:val="00C22F32"/>
    <w:rsid w:val="00C24879"/>
    <w:rsid w:val="00C27F21"/>
    <w:rsid w:val="00C302D0"/>
    <w:rsid w:val="00C33023"/>
    <w:rsid w:val="00C35F58"/>
    <w:rsid w:val="00C37482"/>
    <w:rsid w:val="00C3787D"/>
    <w:rsid w:val="00C40C8D"/>
    <w:rsid w:val="00C41528"/>
    <w:rsid w:val="00C46568"/>
    <w:rsid w:val="00C56F4C"/>
    <w:rsid w:val="00C56F7D"/>
    <w:rsid w:val="00C57C2F"/>
    <w:rsid w:val="00C6067B"/>
    <w:rsid w:val="00C611A7"/>
    <w:rsid w:val="00C632BB"/>
    <w:rsid w:val="00C67104"/>
    <w:rsid w:val="00C75DA7"/>
    <w:rsid w:val="00C778C4"/>
    <w:rsid w:val="00C77B75"/>
    <w:rsid w:val="00C80650"/>
    <w:rsid w:val="00C8161B"/>
    <w:rsid w:val="00C83BC0"/>
    <w:rsid w:val="00C86818"/>
    <w:rsid w:val="00C93153"/>
    <w:rsid w:val="00C953C8"/>
    <w:rsid w:val="00C97069"/>
    <w:rsid w:val="00CA3750"/>
    <w:rsid w:val="00CA3BE8"/>
    <w:rsid w:val="00CB2D56"/>
    <w:rsid w:val="00CB30AC"/>
    <w:rsid w:val="00CB77CE"/>
    <w:rsid w:val="00CB7A8D"/>
    <w:rsid w:val="00CC10C7"/>
    <w:rsid w:val="00CC2E2E"/>
    <w:rsid w:val="00CC3504"/>
    <w:rsid w:val="00CC516F"/>
    <w:rsid w:val="00CC6A5C"/>
    <w:rsid w:val="00CD105E"/>
    <w:rsid w:val="00CD25F1"/>
    <w:rsid w:val="00CD4C1E"/>
    <w:rsid w:val="00CE1A38"/>
    <w:rsid w:val="00CE2A82"/>
    <w:rsid w:val="00CE34D4"/>
    <w:rsid w:val="00CF24E3"/>
    <w:rsid w:val="00D0021F"/>
    <w:rsid w:val="00D03CFE"/>
    <w:rsid w:val="00D145E4"/>
    <w:rsid w:val="00D1571F"/>
    <w:rsid w:val="00D17719"/>
    <w:rsid w:val="00D215D0"/>
    <w:rsid w:val="00D2600B"/>
    <w:rsid w:val="00D27EF9"/>
    <w:rsid w:val="00D31CFE"/>
    <w:rsid w:val="00D574C2"/>
    <w:rsid w:val="00D57554"/>
    <w:rsid w:val="00D66573"/>
    <w:rsid w:val="00D67C6D"/>
    <w:rsid w:val="00D70D74"/>
    <w:rsid w:val="00D723DF"/>
    <w:rsid w:val="00D75DAB"/>
    <w:rsid w:val="00D7772F"/>
    <w:rsid w:val="00D77858"/>
    <w:rsid w:val="00D77C8E"/>
    <w:rsid w:val="00D80FC1"/>
    <w:rsid w:val="00D819A9"/>
    <w:rsid w:val="00D86091"/>
    <w:rsid w:val="00D9481D"/>
    <w:rsid w:val="00DA13F5"/>
    <w:rsid w:val="00DA3518"/>
    <w:rsid w:val="00DA3630"/>
    <w:rsid w:val="00DA4772"/>
    <w:rsid w:val="00DA6CE4"/>
    <w:rsid w:val="00DA741C"/>
    <w:rsid w:val="00DC55E2"/>
    <w:rsid w:val="00DC63C3"/>
    <w:rsid w:val="00DD257A"/>
    <w:rsid w:val="00DE34D5"/>
    <w:rsid w:val="00DF586F"/>
    <w:rsid w:val="00DF75AC"/>
    <w:rsid w:val="00E00F19"/>
    <w:rsid w:val="00E038E7"/>
    <w:rsid w:val="00E039D3"/>
    <w:rsid w:val="00E03E1D"/>
    <w:rsid w:val="00E054C8"/>
    <w:rsid w:val="00E103D4"/>
    <w:rsid w:val="00E15214"/>
    <w:rsid w:val="00E15F73"/>
    <w:rsid w:val="00E17045"/>
    <w:rsid w:val="00E170CB"/>
    <w:rsid w:val="00E21DE6"/>
    <w:rsid w:val="00E22597"/>
    <w:rsid w:val="00E24DEB"/>
    <w:rsid w:val="00E302E9"/>
    <w:rsid w:val="00E3261C"/>
    <w:rsid w:val="00E36671"/>
    <w:rsid w:val="00E41049"/>
    <w:rsid w:val="00E42DF0"/>
    <w:rsid w:val="00E4337F"/>
    <w:rsid w:val="00E45080"/>
    <w:rsid w:val="00E5463D"/>
    <w:rsid w:val="00E54F62"/>
    <w:rsid w:val="00E55AFC"/>
    <w:rsid w:val="00E57BAF"/>
    <w:rsid w:val="00E57C90"/>
    <w:rsid w:val="00E6251C"/>
    <w:rsid w:val="00E64245"/>
    <w:rsid w:val="00E64FF0"/>
    <w:rsid w:val="00E671B3"/>
    <w:rsid w:val="00E73B3C"/>
    <w:rsid w:val="00E74D7B"/>
    <w:rsid w:val="00E81170"/>
    <w:rsid w:val="00E900B2"/>
    <w:rsid w:val="00E91296"/>
    <w:rsid w:val="00E91F0D"/>
    <w:rsid w:val="00E96A09"/>
    <w:rsid w:val="00E975A6"/>
    <w:rsid w:val="00EA2A53"/>
    <w:rsid w:val="00EA3B01"/>
    <w:rsid w:val="00EA48B1"/>
    <w:rsid w:val="00EA55B5"/>
    <w:rsid w:val="00EB0647"/>
    <w:rsid w:val="00EB35C8"/>
    <w:rsid w:val="00EB3E22"/>
    <w:rsid w:val="00EB5C29"/>
    <w:rsid w:val="00EB62B2"/>
    <w:rsid w:val="00EC1FAF"/>
    <w:rsid w:val="00EC371F"/>
    <w:rsid w:val="00EC42E3"/>
    <w:rsid w:val="00ED23A9"/>
    <w:rsid w:val="00EE0C0A"/>
    <w:rsid w:val="00EE4335"/>
    <w:rsid w:val="00EE49DA"/>
    <w:rsid w:val="00EF0C00"/>
    <w:rsid w:val="00EF58DC"/>
    <w:rsid w:val="00EF6636"/>
    <w:rsid w:val="00F00036"/>
    <w:rsid w:val="00F018CB"/>
    <w:rsid w:val="00F01E15"/>
    <w:rsid w:val="00F03073"/>
    <w:rsid w:val="00F03C08"/>
    <w:rsid w:val="00F0608E"/>
    <w:rsid w:val="00F17169"/>
    <w:rsid w:val="00F202F1"/>
    <w:rsid w:val="00F213FC"/>
    <w:rsid w:val="00F22C81"/>
    <w:rsid w:val="00F24A1A"/>
    <w:rsid w:val="00F30C83"/>
    <w:rsid w:val="00F338B2"/>
    <w:rsid w:val="00F35173"/>
    <w:rsid w:val="00F36999"/>
    <w:rsid w:val="00F42A2A"/>
    <w:rsid w:val="00F42CF2"/>
    <w:rsid w:val="00F44410"/>
    <w:rsid w:val="00F45F01"/>
    <w:rsid w:val="00F4728B"/>
    <w:rsid w:val="00F52BF3"/>
    <w:rsid w:val="00F5336D"/>
    <w:rsid w:val="00F55AEE"/>
    <w:rsid w:val="00F56417"/>
    <w:rsid w:val="00F6726B"/>
    <w:rsid w:val="00F70245"/>
    <w:rsid w:val="00F7025C"/>
    <w:rsid w:val="00F76850"/>
    <w:rsid w:val="00F76E21"/>
    <w:rsid w:val="00F77CBE"/>
    <w:rsid w:val="00F77F3C"/>
    <w:rsid w:val="00F87CDB"/>
    <w:rsid w:val="00F90313"/>
    <w:rsid w:val="00FA5A68"/>
    <w:rsid w:val="00FB0BB1"/>
    <w:rsid w:val="00FB130A"/>
    <w:rsid w:val="00FB3B82"/>
    <w:rsid w:val="00FB417B"/>
    <w:rsid w:val="00FB6463"/>
    <w:rsid w:val="00FC020A"/>
    <w:rsid w:val="00FC4BCE"/>
    <w:rsid w:val="00FC66A5"/>
    <w:rsid w:val="00FC7410"/>
    <w:rsid w:val="00FC7E3E"/>
    <w:rsid w:val="00FD141D"/>
    <w:rsid w:val="00FD2A43"/>
    <w:rsid w:val="00FD37CB"/>
    <w:rsid w:val="00FD5037"/>
    <w:rsid w:val="00FD7A29"/>
    <w:rsid w:val="00FE23E2"/>
    <w:rsid w:val="00FF00C7"/>
    <w:rsid w:val="00FF16A6"/>
    <w:rsid w:val="00FF4D75"/>
    <w:rsid w:val="00FF5013"/>
    <w:rsid w:val="00FF5152"/>
    <w:rsid w:val="00FF5C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3"/>
    <o:shapelayout v:ext="edit">
      <o:idmap v:ext="edit" data="1"/>
    </o:shapelayout>
  </w:shapeDefaults>
  <w:decimalSymbol w:val="."/>
  <w:listSeparator w:val=","/>
  <w14:docId w14:val="36306F3F"/>
  <w15:chartTrackingRefBased/>
  <w15:docId w15:val="{43D42B24-4150-4134-83CA-0148365493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76E21"/>
    <w:pPr>
      <w:spacing w:after="160" w:line="259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ediumGrid1-Accent21">
    <w:name w:val="Medium Grid 1 - Accent 21"/>
    <w:basedOn w:val="Normal"/>
    <w:uiPriority w:val="34"/>
    <w:qFormat/>
    <w:rsid w:val="007B48A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A4FC7"/>
  </w:style>
  <w:style w:type="paragraph" w:styleId="Footer">
    <w:name w:val="footer"/>
    <w:basedOn w:val="Normal"/>
    <w:link w:val="FooterChar"/>
    <w:uiPriority w:val="99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A4FC7"/>
  </w:style>
  <w:style w:type="paragraph" w:styleId="BalloonText">
    <w:name w:val="Balloon Text"/>
    <w:basedOn w:val="Normal"/>
    <w:link w:val="BalloonTextChar"/>
    <w:uiPriority w:val="99"/>
    <w:semiHidden/>
    <w:unhideWhenUsed/>
    <w:rsid w:val="00AE7F4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AE7F4A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2D4D3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054C1F"/>
    <w:pPr>
      <w:tabs>
        <w:tab w:val="center" w:pos="4520"/>
        <w:tab w:val="right" w:pos="9020"/>
      </w:tabs>
      <w:autoSpaceDE w:val="0"/>
      <w:autoSpaceDN w:val="0"/>
      <w:adjustRightInd w:val="0"/>
      <w:spacing w:after="0" w:line="240" w:lineRule="auto"/>
    </w:pPr>
    <w:rPr>
      <w:rFonts w:ascii="Times New Roman" w:eastAsia="Arial Unicode MS" w:hAnsi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054C1F"/>
    <w:rPr>
      <w:rFonts w:ascii="Times New Roman" w:eastAsia="Arial Unicode MS" w:hAnsi="Times New Roman"/>
      <w:sz w:val="24"/>
      <w:szCs w:val="24"/>
      <w:lang w:eastAsia="en-US"/>
    </w:rPr>
  </w:style>
  <w:style w:type="character" w:styleId="CommentReference">
    <w:name w:val="annotation reference"/>
    <w:uiPriority w:val="99"/>
    <w:semiHidden/>
    <w:unhideWhenUsed/>
    <w:rsid w:val="003E1E8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E1E82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rsid w:val="003E1E82"/>
    <w:rPr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E1E82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3E1E82"/>
    <w:rPr>
      <w:b/>
      <w:bCs/>
      <w:lang w:eastAsia="en-US"/>
    </w:rPr>
  </w:style>
  <w:style w:type="character" w:styleId="PageNumber">
    <w:name w:val="page number"/>
    <w:uiPriority w:val="99"/>
    <w:rsid w:val="00B84678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5.emf"/><Relationship Id="rId18" Type="http://schemas.openxmlformats.org/officeDocument/2006/relationships/image" Target="media/image9.emf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image" Target="media/image8.emf"/><Relationship Id="rId20" Type="http://schemas.openxmlformats.org/officeDocument/2006/relationships/image" Target="media/image11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5" Type="http://schemas.openxmlformats.org/officeDocument/2006/relationships/footnotes" Target="footnotes.xml"/><Relationship Id="rId15" Type="http://schemas.openxmlformats.org/officeDocument/2006/relationships/image" Target="media/image7.emf"/><Relationship Id="rId23" Type="http://schemas.openxmlformats.org/officeDocument/2006/relationships/theme" Target="theme/theme1.xml"/><Relationship Id="rId10" Type="http://schemas.openxmlformats.org/officeDocument/2006/relationships/image" Target="media/image3.emf"/><Relationship Id="rId19" Type="http://schemas.openxmlformats.org/officeDocument/2006/relationships/image" Target="media/image10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e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</TotalTime>
  <Pages>20</Pages>
  <Words>1643</Words>
  <Characters>9367</Characters>
  <Application>Microsoft Office Word</Application>
  <DocSecurity>0</DocSecurity>
  <Lines>78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</dc:creator>
  <cp:keywords/>
  <dc:description/>
  <cp:lastModifiedBy>Cumming, Graham</cp:lastModifiedBy>
  <cp:revision>14</cp:revision>
  <cp:lastPrinted>2019-02-20T12:35:00Z</cp:lastPrinted>
  <dcterms:created xsi:type="dcterms:W3CDTF">2019-02-20T11:41:00Z</dcterms:created>
  <dcterms:modified xsi:type="dcterms:W3CDTF">2019-02-28T08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